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6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8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theme/theme9.xml" ContentType="application/vnd.openxmlformats-officedocument.theme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ppt/presentation.xml" Id="rId1" /><Relationship Type="http://schemas.microsoft.com/office/2007/relationships/ui/extensibility" Target="/customUI/customUI14.xml" Id="R4dd20570205a4252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756" r:id="rId1"/>
    <p:sldMasterId id="2147483744" r:id="rId2"/>
    <p:sldMasterId id="2147483696" r:id="rId3"/>
    <p:sldMasterId id="2147483732" r:id="rId4"/>
    <p:sldMasterId id="2147483708" r:id="rId5"/>
    <p:sldMasterId id="2147483684" r:id="rId6"/>
    <p:sldMasterId id="2147483720" r:id="rId7"/>
    <p:sldMasterId id="2147483768" r:id="rId8"/>
    <p:sldMasterId id="2147483672" r:id="rId9"/>
    <p:sldMasterId id="2147483660" r:id="rId10"/>
  </p:sldMasterIdLst>
  <p:notesMasterIdLst>
    <p:notesMasterId r:id="rId27"/>
  </p:notesMasterIdLst>
  <p:sldIdLst>
    <p:sldId id="390" r:id="rId11"/>
    <p:sldId id="256" r:id="rId12"/>
    <p:sldId id="387" r:id="rId13"/>
    <p:sldId id="303" r:id="rId14"/>
    <p:sldId id="392" r:id="rId15"/>
    <p:sldId id="280" r:id="rId16"/>
    <p:sldId id="394" r:id="rId17"/>
    <p:sldId id="304" r:id="rId18"/>
    <p:sldId id="283" r:id="rId19"/>
    <p:sldId id="395" r:id="rId20"/>
    <p:sldId id="281" r:id="rId21"/>
    <p:sldId id="305" r:id="rId22"/>
    <p:sldId id="284" r:id="rId23"/>
    <p:sldId id="396" r:id="rId24"/>
    <p:sldId id="397" r:id="rId25"/>
    <p:sldId id="279" r:id="rId26"/>
  </p:sldIdLst>
  <p:sldSz cx="12192000" cy="6858000"/>
  <p:notesSz cx="6858000" cy="9144000"/>
  <p:embeddedFontLst>
    <p:embeddedFont>
      <p:font typeface="Calibri" panose="020F0502020204030204" pitchFamily="34" charset="0"/>
      <p:regular r:id="rId28"/>
      <p:bold r:id="rId29"/>
      <p:italic r:id="rId30"/>
      <p:boldItalic r:id="rId31"/>
    </p:embeddedFont>
    <p:embeddedFont>
      <p:font typeface="Chu Van An" panose="02020503050405090304" charset="0"/>
      <p:regular r:id="rId32"/>
      <p:bold r:id="rId33"/>
      <p:italic r:id="rId34"/>
      <p:boldItalic r:id="rId35"/>
    </p:embeddedFont>
    <p:embeddedFont>
      <p:font typeface="UTM Swiss Condensed" panose="02000500000000000000" charset="0"/>
      <p:regular r:id="rId36"/>
      <p:bold r:id="rId37"/>
    </p:embeddedFont>
    <p:embeddedFont>
      <p:font typeface="VNI-Times" pitchFamily="2" charset="0"/>
      <p:regular r:id="rId38"/>
      <p:bold r:id="rId39"/>
      <p:italic r:id="rId40"/>
      <p:boldItalic r:id="rId41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3" autoAdjust="0"/>
    <p:restoredTop sz="94660"/>
  </p:normalViewPr>
  <p:slideViewPr>
    <p:cSldViewPr snapToGrid="0">
      <p:cViewPr varScale="1">
        <p:scale>
          <a:sx n="82" d="100"/>
          <a:sy n="82" d="100"/>
        </p:scale>
        <p:origin x="60" y="2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font" Target="fonts/font12.fntdata"/><Relationship Id="rId21" Type="http://schemas.openxmlformats.org/officeDocument/2006/relationships/slide" Target="slides/slide11.xml"/><Relationship Id="rId34" Type="http://schemas.openxmlformats.org/officeDocument/2006/relationships/font" Target="fonts/font7.fntdata"/><Relationship Id="rId42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font" Target="fonts/font13.fntdata"/><Relationship Id="rId45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font" Target="fonts/font4.fntdata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43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font" Target="fonts/font6.fntdata"/><Relationship Id="rId38" Type="http://schemas.openxmlformats.org/officeDocument/2006/relationships/font" Target="fonts/font11.fntdata"/><Relationship Id="rId20" Type="http://schemas.openxmlformats.org/officeDocument/2006/relationships/slide" Target="slides/slide10.xml"/><Relationship Id="rId41" Type="http://schemas.openxmlformats.org/officeDocument/2006/relationships/font" Target="fonts/font14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BB3B92-5484-461E-89D5-50DB34F7A77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0586A8-FAC1-4B77-9CC9-E1C8A40D930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5929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C1A0598-4777-4D5F-A983-A60D638AE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F8EE40D-BDA3-44F5-89B7-E797011BDA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8AE04AC-3995-4A48-A6B0-DDD75D1835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22D0340-9360-442C-BEAD-6B8A67A68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EF9002-0DF0-43CC-B4EB-52B8E2F89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00837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98FF880-A7EE-456E-BDDD-90BEC9AB4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4C0B195-4A89-4E80-8471-DE20313550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01B6623-416D-47FD-8B83-CF7B7E35FA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7767775-BC8A-4EA9-BD4D-C23FCDB8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06B14B-6AA3-4BD7-95A5-CD3B7C42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6960803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2EE14AB-79B2-4763-9EB1-A6DB68BE8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2EB3C1E-705C-4AB2-8A3A-D0895EB545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C3CB66FF-4F2A-4789-A857-26F34D7E15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2150FAE-4797-4ED6-984C-C3FDB470E8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FEEED53-1845-4E91-A8BA-10FD109750E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CD9C856-5810-4362-9F2A-AA41FAAC81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A2E5A96-EB5C-4245-8B1B-DF241B71B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4C116F5-9A68-4467-9C8F-7EE895232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151994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CABF118-9BB8-4B2A-AF8E-E8789C04E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C5B2556-61C7-4C4F-A0F0-1E286DBA43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D742640-7790-4EC0-8211-EB4DA66BF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39C9A0-BB70-4912-8D60-959631AFF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1489937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B1774615-5FE2-47A4-9DF0-3C4785E3E9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AA5F533-A03A-4501-8098-AB981D670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CE65624-4369-45A1-8BDB-A4BDE9B04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9430765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80307F-161D-4DE2-967D-307919D37F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E77E04E-08D0-4AE0-943E-2CD5526DA5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20C72C8-ED04-4067-9A30-4257767A7D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5FEB59-FE37-4905-84EC-8107157002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8FAC4C7-D6BC-4EC9-8877-59A5C171D7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6F53D4A-9908-44BB-BDCC-EF74C2503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2799791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876C454-4E53-4FE0-B19D-F5B253E2D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2D405DC-53B1-4859-A179-8F1352EA29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C13411F-08D9-415D-A125-9E1B9DE21A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EC49A1-3521-4CEE-A775-C542CD29EA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AC26D2-CEEF-4048-A776-5194A7999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33A49D5-9F84-42C2-871E-C3AB651C2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017725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6F8826-69B2-4571-AD96-FC61CD4139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6F55560-47B1-41A0-962A-82B09EF4BB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090E37-37E3-4279-831E-46E3303624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7F94064-C73B-4FB6-BD35-D4DEBC00F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38C8EAF-C8E6-4A90-AF91-C189BD235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98530049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B1A3932D-0B6F-49CC-AD13-A29A733D87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80D9D1-FDF8-4F2E-8328-6F3ADBC229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08F9649-6ADA-4CB8-B533-76350A5A36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DC09FA4-0D80-4ABE-9CF6-7233DC128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AC9BB3A-11BF-4D86-99B0-52C80A999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965057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33591D-AEE3-4DF2-93CB-E51D6ED4D4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CDDEDD3-ED8B-492E-A35B-B2266004974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66A8A55-D146-495F-81A4-6D75AD3BE8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73BF327-9337-4556-9A1C-152701F3A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998A658-20C0-47FA-B666-A820D9498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14725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45F3855-0B74-471D-BB30-110F1E6F9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47984D9-FD82-46FE-A1F6-49E612312F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9E2F4D-EEEE-4825-95EB-770F4587DA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317A3E4-FB16-4D4E-861F-F2883927D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9926349-2BF4-4A65-96EE-E6C6F7F56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3379961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D016BF1-3375-48B0-A783-87D7808254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C73F60E-791B-411A-BC69-7633A20B04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AB3694B-A383-48AD-9BBE-293A566D69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0AD5814-5934-4916-889C-E23454F8C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D15BCC6-351D-436D-97AE-DEB23F9D4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719040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12956D-0E73-4492-86E3-ACFF77B1F4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7D30FC6-A621-4093-9F47-4094639FD2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3CA904-D764-43F6-B2DC-6B08766F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08A223A-CC77-47AD-A137-7D3668A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6776A22-BC2A-4DF6-A8DA-88202AEAE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9238967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CD58AF-9168-4F77-8F08-64E4DA91F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24F295E-6D69-4E19-904E-D056C8E8CF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EDEB0CC-6879-4E53-A09B-74E7EB84AA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A28F3AB-EFA6-47F1-865A-2A3A9A31BA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450814D-9D38-4869-8198-4188F540E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3D104E-825B-48A9-AC27-B0F7B93B8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6259824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028996-0ED6-4ABD-9A9A-C3C31B925E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0C4F36D-F219-41CA-8797-4D87CDD13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785732-4A1C-4D5D-9A51-1B5A12B071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76E5716-0E09-4DA0-B2B9-700AABBD13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EA0AA8-B625-43F6-BF5E-ADD9525CF3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2163BE-A65F-4FC7-8ED1-21E8B97190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BF755A3-CFB8-4885-B981-67B4BD676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0305CD7-DF5D-44CA-9BCF-C5B38FBCB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481554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655AAD-D417-43E9-9F76-B807BC650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BC710F18-554C-4CEE-A1A8-9348ACA77A1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06D78CEF-99FA-41D3-9BC6-22E72F7A1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3DAF6AE9-C859-4686-A45D-80EB37872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9447496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752A8140-AEE1-4BFD-B653-93A14FAC0C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C70686D-B1F0-4BAC-AFBB-EDF468E06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89AE9D2-DB36-4B2E-A078-5A5AB8A87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08186874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44A983-78CC-4876-B4A3-84736C8BA5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CFE3A3-DE30-480C-8D9A-EF6D691C9B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A4E9432-5EF3-4157-8EC3-3DBF7F6676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8545EBB-D300-4449-BF97-6C6157A930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8ACA2A6-5771-4D4E-81F6-C1267ABF9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72EB9A1-E86F-419F-971F-8AB19878F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2835813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A3A6DE7-6A6D-47A7-A39E-9D2E945855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EBF3ACF-D1C1-4C3B-A437-1DC0040D30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8CF92FE-5D91-4B6D-B3AA-6ACBEF2DDC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50222C1-B2A0-4201-BB17-B022C356A7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472F7ED-2223-40D2-8419-A113C74C4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B4CBCD2-9781-4F4A-AE63-034B00738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10625498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54FA523-78DF-4E5D-B030-0E4D44F6DB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C728694-90F2-4196-809D-0B974591E7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AB479ED-5461-4769-9D33-9E95F04482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DB43E11-66EA-485A-8C87-2E156EFDC4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C73AE72-E3C7-4F89-9A13-124BF78AC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873564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8385006-5781-4E45-947B-18BB50DC5E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3634084-4532-4733-A59E-FEB0713BC7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FB1896E-EE93-421A-9E55-14E5B9828F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181990F-ED45-4618-ABBE-DF3615900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A40272E-81EB-458E-9764-C94CA988D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7099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627036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666156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781565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697838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902626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266054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122082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85A5A26-9E1E-4D82-A44C-140BD11D8A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9D29AA89-AC34-425B-AE8B-3509C2F12B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E19EA0F-3C1E-4349-92E0-B336E471BC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D5C9A7B-A42A-4269-AE04-176302EF7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B79CD11-387B-47BF-918C-59573A6B5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105188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5D4425-15C2-4155-8E1B-7D7E71B8A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696A038-CA30-45E1-9D28-A3B5ED4A5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A16A0BE-6E4E-44B5-B35A-E4FC9078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FFE755F-C56A-4352-B5E3-8A4C5FA9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AE24577-7338-40A0-87B5-1CDDE33DC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99219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BF501E1-0B9E-4F30-BFE7-9D77F0AFBD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E7343BE-2F26-476E-BE81-462F109E84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3AC8A8-2F72-4960-86C5-B3CCDC84F7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F935E13-B45E-403F-B30A-6C5D5F6D4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91BDF54-7CE4-4F24-AAF7-B2574CF8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17118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AE7BB2-CE84-42CA-A129-B5B0868DF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1AF67FF-A4E1-448C-A308-BDB927BF48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F5D710-4010-4656-9CEA-FEA7A469FE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129B4C8-3B73-4DB4-95F9-F8C16DBDD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5375C4F-3CCF-4E3D-92D0-D1BED201B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097347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30B1AC-05FF-41E2-9F6B-D9F831E7C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BEFB3EF-1B11-423C-BAF6-3687B6B69C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10079EC-3C1D-4881-A3CF-0B05EEDF2D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CA2D2E9-BF71-4D6C-A785-A7653D4834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10D407A-BD0F-452D-95F1-266F65753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5DDC777-A57D-4E7C-93BD-53C9BF4FE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10308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AAED1D9-4B8F-419D-BA2F-08F8CA01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44C2DF3-551A-4915-89D7-BC6D80C1D6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238B1DC-B409-4F1E-9D6E-E611AAECF4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B8C5609-AFBA-4771-8C4B-78BD8885A3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BD86AB-8AC7-4524-A367-80F8E59EF2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152F50D-8250-4F06-A8BE-9501838C2E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F3A4593-0471-45CC-93C9-658D0A00B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80D3BE2-24FF-4277-AA7F-A66AE773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805155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69A633C-C947-4372-AB43-14C3E5327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DA7B6DF-1404-46E7-A6C1-09BC2423A7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BB810F4-134F-4892-90D1-58BA532EF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4E7DB0FE-F693-40A7-8EB4-9B7F999D9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211834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4C3D944-0C82-4F07-A39D-B11C5BFD80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3223DC7F-CD69-4FE6-A143-32D4F05DC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027F317-D0F8-403E-82E9-A7C73D767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11300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2606AF-9B15-4107-944C-AA6CCCFA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BF9A464-4A0C-404A-AC9F-57A3EFEEE5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7BC54C0-EAA1-45E9-B6BF-4267FD8049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05C16A0-2B1B-4070-98A3-461ECE2999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D196E3-3B17-45EB-BBFC-B1CC8D7DE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B72552E-1219-40FD-BE4D-3E8C5BFEA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477236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EFDD8C5-F8CF-4CFE-BF92-46424A1FC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FBFB9BB-9C34-4929-83CD-9F451283B3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440EC9B-8F3B-46C2-86F0-7CCAFC6AC4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46FD68-0F77-4C6D-8CCB-39EFF995CE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F638A94-120C-4D33-9BA6-9C96732B0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FA9D051-66FF-4C7F-B8DE-E3A4486DD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298212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26C995F-C98C-440C-BF3C-F9D5438FC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E34A9E-FD05-4CA6-A052-FC80CD6A5D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7ACA2F-32D4-4092-9C44-7BE5CF03EEA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A9FFAA2-DC8D-4ECD-8641-F5A8F141D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F1B3A3-FFC9-44F7-AA89-4C43C0068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787606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9933DC53-545C-4BBF-BBAB-9EA33D657D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2BA859-5A4E-49C5-910A-6DDCEFEEFE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2A9A3C0-0DF9-46CB-886A-F83B5D0DAA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2A752C1-8446-4D15-8881-546790DBE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CA5CD5F-8CEB-4E5E-AAB2-6A421D8FE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67593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9454B3-012F-453F-90AB-63E0C9693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57A8C33-D907-409D-ACD6-2020FAE3A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705E4C7-FEC5-4290-A085-31670F8DDA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1E5182C-20B5-4FAC-96F9-F0DFD9EAA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9DB912B-4835-442D-8509-526F273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941950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C561282-AC57-417C-BD9E-EA94960E79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F68E766-5C3F-4DE1-91A4-ABA7290548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79C0BEA-3114-424A-A627-619EC7C2D4B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CD48F9D-DA25-4FF7-B321-1841B0EFD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15D8714-51D9-420C-8E32-111C520B7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260210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3081DA-BBA8-4F43-BC3D-7F7E6F9BA7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A1F317F-2998-4273-89CD-C00FC51E48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006EF85-7A6E-4763-B1A0-94693284E5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4C5EF04-2D5A-448E-AECB-AD5752DBC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5C09602-C4C1-4CB5-B656-DD064FA8C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13038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53A61-AEFE-4FFE-B74B-9F3FF76A7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EF833E0-3788-476C-8C5E-D3E0EBF6CE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774E4C-1819-4FB8-BED6-DF4D808DE8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63DB152-B794-4D9E-996A-961A19F45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8070A0-87FE-4F5B-BB48-E8400E73E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900866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0DD74B7-D203-4D4C-B618-E2CD521ED0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0C732E0-3A34-419B-8EC7-A50B4B8EBE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D83338E-E673-45A1-8091-3938F57D7F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2D8D422-D0A2-48CF-9E8D-0511BF701C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DEF799E-9F23-456E-AF25-A5F85326A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67AE996-7907-48FE-A3D5-9590DE6F5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67230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2FD725-2DC6-4188-8274-191062FCE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C1F7786-D744-44E1-9098-503D827F69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B208C67-AE23-414C-B89D-FC87370C7D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1B1D9DA-C78D-45A5-8B92-37F6DFB299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49B49DA-585C-4AEE-B8D2-5CF00F5FB3A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44F74F27-FC99-48C1-9B35-48F97891F8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281C1DD-F8F7-442B-8E99-7B339DA37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A9F336B-BF37-46E6-8DA6-35DCF354E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522601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634EAC-C675-4C58-8008-863D71BF7D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1C174ED-2529-440E-998C-0561E485EF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1597ED3E-4032-4BDB-BE8A-82427A76E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2987A6B4-FF45-4D72-A60F-B1A5B59AC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272550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2712A1B-D9F9-44C0-A4D9-25AA83E6F6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54C8200-8DD0-44B8-ABBB-5DED4FA94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95BDAF1-C12F-41C4-B136-EC2527332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045968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3D9686A-E17B-4F5E-8420-3AE1C5E158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F3ACC7D-B7A1-49CB-930F-F600BEC0D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E3D67E9-0BFB-442D-812A-33E80FEA72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15EC586-CE73-4FC7-B2C9-619B8C56475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BDA4B7-BB3D-42DB-9E95-A2CF2E1E5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D67C293-33BF-4785-B71A-9DBD5B7B6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3533671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AD3EE81-D297-4325-B543-B1CDDDEC8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B9BDC40-7C23-4AAE-947A-9B7593F032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DC022AC-E39F-4908-99CB-85B620588A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972A1AD-E3C8-4EC8-92E2-5691E84AD5F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42096F5-725E-4C95-898C-6ACE5F138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5548EA9-A530-461F-A185-956FE6524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422724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058DC8F-CDE9-4C11-BA95-619F57C82B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4712ACD-B80A-4384-B419-4114BA7FED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EA2EAF9-F3DB-41FD-9197-1D2741DBD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BFAC292-F14F-40D9-BDF7-7D1994477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8D34781-B503-4A7B-B260-B419C40C6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33309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EAB8239-D00E-4548-A1D9-BB3448F8E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AC1D16C-9B1A-48D7-9A0C-4C2B7115D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89DB76E-96D5-48E6-8744-FB0EF5A0A5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4D5AF13-ECEA-4CBF-B4A8-D145DF5E28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B5911A4-BC34-432C-A5F1-0D4A1A96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6088969-B0EA-4DCD-A7D4-53376DD7D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3668704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450965-658F-4656-8124-E784D42239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F2A5C9A-D6FB-4DC8-8568-B5E89770EC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39A779-584C-4F52-B81E-EB06C5096A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F60B518-8270-4FA4-A4BF-7BFD8D184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023102D-78F5-441D-950D-88B58ADCA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181522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9BA0EDD-FC77-499D-A5CF-24D0268C57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7EFCC88-F349-475A-894F-75CC4EC0EF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F780193-AD39-4C0A-AA86-EA1C285D51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09673B1-F880-4939-B4DC-CB18B027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8E287B1-7E0E-42A4-969D-5A258DC7D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16105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FBBF67F-3291-4B23-A16E-90D37AA2B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0AF0E28-CC2F-462A-94A7-244DA64767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6CFB516-644A-4165-9CEA-4B7265353D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45F628B-539B-40CF-B751-E371B0A67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FACC2F4-B55E-450D-8EDD-6F5B99711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320489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AEB9145-0E56-47B6-92EA-EF9D05C5D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E9477E3-4004-40D9-A791-9927026F68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40D97B3-17E5-425B-993F-656A8D67B0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FD63D5E-8306-4E5D-B3C7-2CFC361D0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EE622A9-52D5-4B99-BF48-5238DD36F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9402101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B70E901-6D2D-4730-AE7F-199102DF9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5023EEA-7C43-48F0-90B4-466A27A522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FECF61-A8A9-4E6C-A4B0-6B4D9EB288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1A2F77C-8D07-4CD2-8D30-11B39A49C4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216A148-6467-404D-8D6E-643CD85D0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054C06-91F4-4640-8DD0-214A08B51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24642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22CA02F-70D5-4084-BBF7-59B03FABA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570560-669A-483D-A56D-56777083AE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15B0F997-4085-454E-9449-79C2034154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60B0EC1-688A-46F9-85F5-4DE115D0F5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508EA17-E7BD-4128-B3F8-2DDDE314AD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CF3610DF-72A4-46C2-9A30-40FEBE032B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D888E88-E0C9-4CC9-9C52-1081F3C36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6D86BE4-D07F-42B3-BF50-BD5123EF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26633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BC31D2-AA1B-48A6-AD5C-ABC511801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61AA370-87FC-4909-A5DF-67A27A9F2B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754FE7-818A-4919-9358-DA52F1CD8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C697764F-E4D1-4062-9489-FE6CD0BE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29984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D102869-D0FE-4441-B0F3-7D59185B08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970F543-0439-4D7A-8542-C6230DA3B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917263A-9D95-4D91-A962-900FB68A9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942486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49C46F7-77B7-4182-995C-BC4561554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F537E44-EC00-4A0F-97BC-FEBE5C5F59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6B50A6-6A00-4618-8229-8839813F08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4CD451A-991A-4CA7-9D7D-087B79FE81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4714668-2574-4243-AF77-45A9C0EFC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067EDE5-89DF-4C6A-91DE-CF547F056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023344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66FEB41-F80B-4DFD-9667-62AA78EFA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717BE32-0D1F-41BE-A62F-999517ADD3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BB9F595-BAE5-47B8-9B8A-94109329BD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57B9BA6-478C-4191-AEA2-402D09D4FC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77709D8-26A8-4A0B-BF1A-3152E67E1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907A3FE-B290-46C6-BB53-0D63DAA8E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281188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EBA24E-32BA-48F5-8B85-F01D8E35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B376526-0A9F-4F56-9C6E-554952A5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26F150-56EE-4DA9-8C05-232144015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0D65185-491E-48CE-9206-15B07586B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1764E03-492D-4B6C-88BE-44D2E4293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A2DDC098-6A9D-492C-8DC0-2C7C33627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3E9DDFDF-094B-4307-9454-56646C64D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47C6ACB-121E-4BDA-B388-548166A3E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7565869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0D030D-8E43-4AAB-801F-A9A324870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75ECE4B-B966-49A7-91FC-2B429E0C73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D87CE76-AB6E-45E6-B0B9-2133D873E6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227BD6-F4F8-4C72-9E66-64C116C81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F854D57-3649-41D8-8C6C-E6BA50FC6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630683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6C83D8F-369C-45CC-A05C-6C42CBFA48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001B45A0-1A26-42F3-8512-1474DBE3D7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05919A8-B0B8-4AC8-9C1A-06EB9C28596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FF7F0DF-E179-4702-B1E0-270BD0C81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191C18-B44A-49BD-B77F-1DA10E7B0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084518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697633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7138642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8546481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928117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572702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9428068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966196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679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915607-9848-49A9-B85E-655DF5EB6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C8AAD45-91A0-4A9C-988B-2A17B3AB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EDE64183-C9FC-43FE-8E1F-F87EEDAE3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966B1940-471F-4B1D-8D22-99AF5FEA6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268348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8959789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256576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5906335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F53AEC0-DDAB-460A-8BD0-A0AEA93B84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BD10939-F13D-4276-8A64-D976A90C3D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AB3F2C-4BF2-4D4E-BCA9-6455FA58EB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C389FE-B99D-490F-A17C-05B501D1C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0703ECA-91DD-40A7-8CBE-15568B8E1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7961399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8149118-25DF-4423-BC4B-99C74B3D5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D268BAC-1B8F-4979-BC1E-8DA8032210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85F23F2-6DD8-42FD-A3C4-BD513E6530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7DD987-E4A9-47FD-A1F6-4E3C92774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7303E1E-6555-422B-A112-F73325391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8661707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1C396A4-8133-4AD7-8E79-9D1F53792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EE3EAF0-01BC-4590-823B-9A687D5D40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D549F96-5B17-4FE3-9867-356A941BD0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3738EA2-CC45-45B1-A29F-75AA702D0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9F750CA-BF3B-49F6-A614-FE3121D6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6007646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3A7FBF2-0E56-4295-9F13-326F2030A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9993CC0-7AE4-4113-A252-0C95674F7A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C8018E5-9576-468C-9E5A-FE8CE07241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C479F2B-1EDB-447B-954A-15D0701BC6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CE21978-DF10-442D-BEF6-9090B1101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15381F7-0A3C-4DDD-B9C7-0A60F468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070407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1DDFCFB-A216-4F72-85A0-E303DEBA5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26887A4-3C94-4F58-8640-18FCAA52A9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F8F593-FCCC-44AA-A65B-67E4468B01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30A8C59-C999-4CA5-A3D7-32B683D843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C9B03C75-3376-4A14-95A9-E4EF01CDF3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DE1AE61-4C4B-427B-8931-8E81BCC8E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AABF2C67-B26B-4F7F-B4A2-F2E8EC485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431054C-B884-4A7D-A66D-FA5D56D4E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860624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6A57CA-D1FA-4BA5-9D16-505C94A675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37A38F4-BBB8-434A-8D4A-8538228E2D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29C4830-ACCC-4A74-A18D-43FD9C5E3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E5D9F41-4172-4E5D-8FC9-070BD13C7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467429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E0FFA0C-D605-4DCA-9EB3-44C52EC5BA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E28AE2-7AB0-42D2-B4D3-AFE729F29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27719D2-45CB-4672-A61D-6FA51132E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33067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131C36B-821E-4547-910E-D86ADA2A90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73EC404-B338-4AB4-933B-6AA1ABBC7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45B7F9C-2C72-4B2F-94A8-7640308F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958806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0AED7B-5E9F-468B-B0AB-7B9B55420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96C7C3E-5E05-4238-B165-15C2F707BE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D9FBEF5-18B5-48C7-8641-936ABF34DE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F877742-FD3D-4168-AF60-05516A3571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DB0C690-1D3F-4F45-9E09-B0900DBE7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F1EB4C5-FF0F-4BAE-92E3-C06A18F5B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2164373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676EA33-1CA1-474D-B8ED-B389EF9CB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CE8412C-0D20-4877-9881-AC4D1A623C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E57573D-8057-44A8-8FC0-D246CCBFD7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5AED46F-0E4F-460D-9DC1-43A3C46D61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701760-21AC-4769-AEEB-16D94D621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470CB80-168B-405B-87F1-A4D509C1D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2321191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5CE31AA-F75A-4FC3-BB44-AB0707ED5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B17F126-E71B-4118-B57C-D325F3D533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1E542D-25FE-42C2-874B-1B55877482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95CD4E1-F49A-45E0-B24F-1C5215464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6BFB52-8F21-4AF4-A415-00EC62CEB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6100849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0D58E4-3EB6-4097-8451-164F03054A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80A2E4F-3DAC-41D9-81A5-988C6BE772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57E084D-061B-4391-9B8B-B57280E22E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2CC5CC-138D-465D-A81A-DBE38DAA4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FBA30C-9BF9-47DE-8D11-30C64AE5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559509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97806D-EAB9-4613-9151-E08254D8FD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41F08635-6F1D-4B86-B43D-1A24741085A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C3CCD40-BD34-4529-91E5-2698C7E344A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ED19-8C45-4DFC-A9B3-BBBA6C780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4FA4A35-2703-4DA2-88B4-B096C0CE2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9321021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BA33F2-E623-4E7F-810B-0921B95BA1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A27FF0-9E04-45C5-BC68-30AAC943DE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3C10C02-4997-4D61-94CC-6214FA4D60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9C8ED1-4505-49BF-BD77-73D7FC11A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F7A64CA-FDD2-4D5B-9783-FD2764B0E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770761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C27D0EC-FA83-4860-9C53-7414EF7BA2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F8648A6-C298-445C-B0A8-569C07D237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BF30BA-580F-4C96-9A54-67861F9B69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871CBA3-7F65-486F-B9CB-9BF9026188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C09A8BA-D90B-4E4C-BB8C-F04A46609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209172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40CD9F0-6BE1-4558-9F50-729252FFC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A352FD0-9D3A-4318-8A37-175EC6B58A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416334B-DD04-473F-8633-B25FA9EBBD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3888953-EE7A-4EF4-92D9-41C6E4AA30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154EDF2-156B-4765-94F4-BB96FC09D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68F7C58-F921-4804-89D7-87CA21A86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029602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4377F72-3E5D-4E0E-BDE1-9198A2154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0447395-8B68-4EC0-9B0F-91BA0FB612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CF7061-104C-4BB8-9DCB-DE76E62146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B6BA3B7-E1AA-497C-9914-50C3ED8165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030EB45-BF5D-4876-80BA-434E77F084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31DBE4F-9324-446B-9E4A-1830D93BBF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27592CD5-D020-4462-BE29-6816B8A6D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C125CB20-0A70-4898-8EE5-D670853B0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471528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323F429-0F89-435B-96DE-27E31133C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5AB4D98-BF90-40A7-8AD9-4C56670D13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0B6121E-694F-4F5C-B79F-4BEAF11A1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B1DB368-86C3-4D22-B0CC-A15324EA2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58868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72953C1-608A-43F1-9896-61ACDDD6B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A33D7A-F6CD-49B1-A087-9E43F1819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64F934A-078C-4174-A3AB-EE9CF48701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29E987C-0A0B-4FD5-AD32-007C08F41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1C1E503-8F60-4FD7-8020-33CCCD1EA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525E78C-3FCE-4D7D-9AEF-53BA5F4B4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421642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0221DE5-8696-4A23-B11F-D67AE88D66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69599C7D-3AD8-4042-AC8E-8577DB8B5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BF11BBE-C092-4B73-8FBF-A679857E6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214964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5D1549-3FD1-4134-BEA1-B0175D3119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0B3BAD3-DF90-427D-BF85-6F7209BFA9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9073A0-56F1-42B7-ADEF-FA031A6208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5719827-58D2-4159-B9EB-B5B9A81DC9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42388F6-D8DC-4416-A328-EFE485118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F9731E-FBAD-400C-B16A-72E0F8358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9111859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73503D6-160E-42C4-AB62-8459E8E32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D534D75-358E-44CB-BD22-2DCFC2107B2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6B444BD-864A-4E6C-BCA4-A3F24E1648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A309D13-3997-4BB1-9C6F-68A03BDA2C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DF354E9-41AE-4150-8CBE-071699525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5071BC2-8164-41EF-87F9-D4493FA4A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980335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93B0FE0-61BE-42F8-AF77-EBEAF59CC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C671535-81B0-4553-BA93-EA8A3A6484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0CB3FE-9C8B-4C52-AE2F-3380D1611A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0A3682A-4DD0-4328-A99C-D4DED59CBE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4225BC-BEA5-4546-AECF-97E4AC3AE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207659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2283E486-5B1A-403F-8A45-E4FAB0C4FD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2270480-766B-490A-B8C2-881D4BB0EC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B71124B-A940-49E4-A0EC-CC59DA83FD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6F01446-DAB9-4CA0-A1E2-C4E7D83EC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F06735C-169A-4776-826E-5AEAA99FD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0362971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4C7D27-8BED-4A44-9D31-3099A81D7C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CB996B-AFBD-4DAA-9E89-A57A1F13C8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64DA5E-1E79-44EC-936D-7835F8FD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5E7467-913F-4E98-8003-2C3798193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C379CA0-1590-40B0-947F-B224F1470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8741952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7F97FE3-329B-4194-B91D-3F2EBB793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A08ACC9-8780-419C-9992-A8BA18A39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253C64-9926-48A4-B377-E5AE9FE39E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FD16094-9032-4A05-9F95-A65675BE2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6E8496E-48CD-46D6-AE5B-3704C96BB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7314971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0E926A4-D1A8-4CCC-847B-96874D047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7086593-BDC1-411A-AB64-34AE573688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C0EDD0-FC89-4E98-BA55-BFCAEA56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A756D09-C1FA-45F2-8AA8-0BD468517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CB140EA-510F-4C49-B387-5669AD9AF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3373348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91DAC1-2772-4493-B10B-B8FAF65C8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99B01A0-F13D-4A59-B04D-586BD2CDFF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0879A96-B4DA-4655-92D7-11509792F0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7BB0C42-1444-4656-B0F7-855EB863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6128D7F-994C-4DF7-A840-948C6A6C5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FE4102A-B277-4E43-AA89-A83FA7734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243551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34A999-A168-4559-A962-D4A117E67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92FA241-D6AA-440D-BB9D-F9C250A3C4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86EA79F-E5C7-475F-932A-86E4341300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96D4F30-C7BE-4CDB-9A27-7DBB48BE3C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A68DCAC-383D-4852-8963-26CB5E8A11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33386B9-11EB-4A1D-ADCB-3BD416BF8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3DF633E-2F21-48A4-818C-1EC1B16F1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DE73FAB-716F-4687-A61D-6C8993F7F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64032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D9E1E6E-819B-4D22-BF00-C0D2DDC68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94C6359-E8EF-45A8-A857-6D18C25CB6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5758E3E-8B29-4035-9461-8C65025DD7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DB54274-AEE0-4430-A68B-58722B6B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6B56CA6-2AF8-457F-A66B-CF8471819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F5731CB-898B-4BB5-A6DC-B1C392FB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1274975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746823-3DDA-45AB-B9CD-999FFBE7D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99DB440-FA3E-4C80-80AD-BA244E2DAB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86535943-0839-4111-BA94-682401CA3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34E0A2D-078F-47AA-BE1A-610DDC604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173822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0430A6E-3DE6-4541-8B46-233B4FAC26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EDCCA399-09B5-4694-BD07-283C7DED3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F4FF8B0-FC16-4912-A25B-57329C9EC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319854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661AE2B-2CEF-47DE-A6A4-56036D54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35BA026-B9F5-4FD5-A0DC-9422E97B13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14BBAB-4AE1-4799-B6FD-D0E25D0D71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7E59D51-B56F-4349-AC3E-4EF2F48605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99ABAFC-AFB7-40FD-940F-78FC61198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D6B48C4-BDBF-48FB-9450-24FCFAF2A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4120223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E8BDBDC-0FEB-4C67-B602-8A9790A76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A97932F6-F380-45C8-A305-94971A913B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020F40D-3181-4654-BF02-E98EAE6F09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0D282F-2FF5-4169-BF89-9053BD5872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4D21B6-1C19-482E-A5F3-843784761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B36ADA0-21A3-4F78-818B-7EA8675E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631262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5992F84-4837-4A1F-A9C0-86C0DD7F6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666F529-6CE2-4B6E-9F78-AEAECC1E74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80BD98C-4A23-4D18-A479-7AB31B03F6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88006A-41DB-47CD-9F4A-4F63BF410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CC88BF3-DFF1-45AE-A745-B9D16CDB7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093286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86482DC-584C-4F84-8C37-74A1F01E30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71CBB60-6465-4869-B2CA-5A8C0F2332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D64DD05-0D13-4C3F-AB7D-00C4092B25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9528D6F-4778-4C7D-91A0-AB70AD8B9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B03EF72-78B8-4AB6-8A0B-2F78E9E3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532252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E106B-B959-49B1-B96E-CFEAD0B42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1D16C24C-5113-4273-BCFC-817FA156D5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C9EA255-DC54-489F-9CA5-58D3C8EA23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517E229-FBC4-4983-8837-530ED0749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02A1670-8688-4868-9781-366397B97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2788003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AAA16B4-F3FD-489F-AA36-950D130151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8C51C49-6EF6-4222-B037-1E8043A8C5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80AB600-D54B-41EF-829D-9E895F085C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E4A8094-AFAC-47E2-A1E2-316A2783E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FCD51E6-3032-40E0-92AA-3F1C7099C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97652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29E9AA-ACEB-4012-B0E5-53B596FE0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D65F27C-1867-4483-B718-A8715E311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B8C790-F943-4926-BC82-33C75B877F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EFD2871-8ABA-4A4C-B570-B4CBF70E7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892F0CD-2D59-4DEB-93B5-946C2E6F9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4581623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B312C98-5572-4D48-B566-3DDC91E009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37AD9FA6-657D-41E4-A448-DC7D89BD4B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8AABCE2-23BC-484E-A38C-D69808461A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3706BB8-3965-47D2-98E9-8819986255D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EF68D51-7D4A-4470-8738-9F8384B15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0C75017-C69F-46D5-A6D4-A0EA1597E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598360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4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09.xml"/><Relationship Id="rId7" Type="http://schemas.openxmlformats.org/officeDocument/2006/relationships/slideLayout" Target="../slideLayouts/slideLayout113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8.xml"/><Relationship Id="rId1" Type="http://schemas.openxmlformats.org/officeDocument/2006/relationships/slideLayout" Target="../slideLayouts/slideLayout107.xml"/><Relationship Id="rId6" Type="http://schemas.openxmlformats.org/officeDocument/2006/relationships/slideLayout" Target="../slideLayouts/slideLayout112.xml"/><Relationship Id="rId11" Type="http://schemas.openxmlformats.org/officeDocument/2006/relationships/slideLayout" Target="../slideLayouts/slideLayout117.xml"/><Relationship Id="rId5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16.xml"/><Relationship Id="rId4" Type="http://schemas.openxmlformats.org/officeDocument/2006/relationships/slideLayout" Target="../slideLayouts/slideLayout110.xml"/><Relationship Id="rId9" Type="http://schemas.openxmlformats.org/officeDocument/2006/relationships/slideLayout" Target="../slideLayouts/slideLayout115.xml"/><Relationship Id="rId14" Type="http://schemas.openxmlformats.org/officeDocument/2006/relationships/image" Target="../media/image17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image" Target="../media/image2.png"/><Relationship Id="rId18" Type="http://schemas.openxmlformats.org/officeDocument/2006/relationships/image" Target="../media/image7.gif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7" Type="http://schemas.openxmlformats.org/officeDocument/2006/relationships/image" Target="../media/image6.gif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5.gif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5" Type="http://schemas.openxmlformats.org/officeDocument/2006/relationships/image" Target="../media/image4.gif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image" Target="../media/image3.gi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image" Target="../media/image10.jpeg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image" Target="../media/image11.jpeg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.xml"/><Relationship Id="rId13" Type="http://schemas.openxmlformats.org/officeDocument/2006/relationships/image" Target="../media/image12.jpg"/><Relationship Id="rId3" Type="http://schemas.openxmlformats.org/officeDocument/2006/relationships/slideLayout" Target="../slideLayouts/slideLayout76.xml"/><Relationship Id="rId7" Type="http://schemas.openxmlformats.org/officeDocument/2006/relationships/slideLayout" Target="../slideLayouts/slideLayout80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5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4.xml"/><Relationship Id="rId5" Type="http://schemas.openxmlformats.org/officeDocument/2006/relationships/slideLayout" Target="../slideLayouts/slideLayout78.xml"/><Relationship Id="rId10" Type="http://schemas.openxmlformats.org/officeDocument/2006/relationships/slideLayout" Target="../slideLayouts/slideLayout83.xml"/><Relationship Id="rId4" Type="http://schemas.openxmlformats.org/officeDocument/2006/relationships/slideLayout" Target="../slideLayouts/slideLayout77.xml"/><Relationship Id="rId9" Type="http://schemas.openxmlformats.org/officeDocument/2006/relationships/slideLayout" Target="../slideLayouts/slideLayout8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image" Target="../media/image13.jpg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7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5" Type="http://schemas.openxmlformats.org/officeDocument/2006/relationships/image" Target="../media/image16.png"/><Relationship Id="rId10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Relationship Id="rId14" Type="http://schemas.openxmlformats.org/officeDocument/2006/relationships/image" Target="../media/image15.w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20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5576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80" r:id="rId12"/>
    <p:sldLayoutId id="2147483781" r:id="rId13"/>
    <p:sldLayoutId id="2147483782" r:id="rId14"/>
    <p:sldLayoutId id="2147483783" r:id="rId15"/>
    <p:sldLayoutId id="2147483784" r:id="rId16"/>
    <p:sldLayoutId id="2147483786" r:id="rId17"/>
    <p:sldLayoutId id="2147483787" r:id="rId1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hinh">
            <a:extLst>
              <a:ext uri="{FF2B5EF4-FFF2-40B4-BE49-F238E27FC236}">
                <a16:creationId xmlns:a16="http://schemas.microsoft.com/office/drawing/2014/main" id="{77EE8823-672B-4B39-A76C-2E40DCCB7BA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06824"/>
            <a:ext cx="12192000" cy="5745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67C569DB-7D18-4B62-877E-48673535F1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13" y="4760576"/>
            <a:ext cx="3378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Google Shape;18;p3">
            <a:extLst>
              <a:ext uri="{FF2B5EF4-FFF2-40B4-BE49-F238E27FC236}">
                <a16:creationId xmlns:a16="http://schemas.microsoft.com/office/drawing/2014/main" id="{5B9C5C71-48E5-42E4-94A3-58BC9FD006B4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54961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1133426gsfxbpjp44">
            <a:extLst>
              <a:ext uri="{FF2B5EF4-FFF2-40B4-BE49-F238E27FC236}">
                <a16:creationId xmlns:a16="http://schemas.microsoft.com/office/drawing/2014/main" id="{2D306DAA-E5D2-40C6-ACD5-512C5C7C81BC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522" y="2924944"/>
            <a:ext cx="565150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1133426gsfxbpjp44">
            <a:extLst>
              <a:ext uri="{FF2B5EF4-FFF2-40B4-BE49-F238E27FC236}">
                <a16:creationId xmlns:a16="http://schemas.microsoft.com/office/drawing/2014/main" id="{7C96E071-A310-42A5-89B4-B2651D8688F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8" y="230189"/>
            <a:ext cx="566738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2" descr="1707962tj3hg7yh59">
            <a:extLst>
              <a:ext uri="{FF2B5EF4-FFF2-40B4-BE49-F238E27FC236}">
                <a16:creationId xmlns:a16="http://schemas.microsoft.com/office/drawing/2014/main" id="{42E4D3BE-E5E5-4DCD-BAE8-D59D2363DFE6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6758" y="1279451"/>
            <a:ext cx="1714500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8" descr="1181071cimzwdep76">
            <a:extLst>
              <a:ext uri="{FF2B5EF4-FFF2-40B4-BE49-F238E27FC236}">
                <a16:creationId xmlns:a16="http://schemas.microsoft.com/office/drawing/2014/main" id="{BBCF5391-125F-4DF3-9A58-F811572B672D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0" y="36512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8" descr="1181071cimzwdep76">
            <a:extLst>
              <a:ext uri="{FF2B5EF4-FFF2-40B4-BE49-F238E27FC236}">
                <a16:creationId xmlns:a16="http://schemas.microsoft.com/office/drawing/2014/main" id="{E64C8FB2-51E0-4D40-AAFA-DB688AD9267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569" y="2924944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0" descr="1228827kvwbhhiily">
            <a:extLst>
              <a:ext uri="{FF2B5EF4-FFF2-40B4-BE49-F238E27FC236}">
                <a16:creationId xmlns:a16="http://schemas.microsoft.com/office/drawing/2014/main" id="{7DC4422F-5A87-47AA-A081-F41208F7D8C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34363" y="-777875"/>
            <a:ext cx="7620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6">
            <a:extLst>
              <a:ext uri="{FF2B5EF4-FFF2-40B4-BE49-F238E27FC236}">
                <a16:creationId xmlns:a16="http://schemas.microsoft.com/office/drawing/2014/main" id="{4E3C1B13-E7AE-42C3-A148-84E5F04F5E0A}"/>
              </a:ext>
            </a:extLst>
          </p:cNvPr>
          <p:cNvSpPr/>
          <p:nvPr userDrawn="1"/>
        </p:nvSpPr>
        <p:spPr>
          <a:xfrm>
            <a:off x="4630739" y="5313364"/>
            <a:ext cx="84137" cy="603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86446CFC-93FF-4E9D-85CB-946FD8ECAAF1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0"/>
            <a:ext cx="47402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6284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Bộ trò chơi khởi động phá băng - BTN HTTL An Trung">
            <a:extLst>
              <a:ext uri="{FF2B5EF4-FFF2-40B4-BE49-F238E27FC236}">
                <a16:creationId xmlns:a16="http://schemas.microsoft.com/office/drawing/2014/main" id="{3E074F03-8A28-4389-89A9-C890C273BB1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EFBEA"/>
              </a:clrFrom>
              <a:clrTo>
                <a:srgbClr val="FEFB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632" y="0"/>
            <a:ext cx="8578735" cy="5814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D64B406D-93A5-474C-A80C-F82A5489A53C}"/>
              </a:ext>
            </a:extLst>
          </p:cNvPr>
          <p:cNvSpPr/>
          <p:nvPr userDrawn="1"/>
        </p:nvSpPr>
        <p:spPr>
          <a:xfrm>
            <a:off x="4245637" y="5657671"/>
            <a:ext cx="400622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7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416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4DF4AE69-609A-4640-9847-A4D1362C344D}"/>
              </a:ext>
            </a:extLst>
          </p:cNvPr>
          <p:cNvSpPr/>
          <p:nvPr userDrawn="1"/>
        </p:nvSpPr>
        <p:spPr>
          <a:xfrm>
            <a:off x="3439507" y="3121299"/>
            <a:ext cx="487826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65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4018988" y="5311833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2169851" y="0"/>
            <a:ext cx="7852297" cy="5311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293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F494B6D6-FAA0-4DC7-9511-8CB301D2995B}"/>
              </a:ext>
            </a:extLst>
          </p:cNvPr>
          <p:cNvSpPr/>
          <p:nvPr userDrawn="1"/>
        </p:nvSpPr>
        <p:spPr>
          <a:xfrm>
            <a:off x="4190266" y="5653977"/>
            <a:ext cx="389722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8" name="Picture 4" descr="5 tuyệt chiêu luyện nói tiếng Anh cho học sinh tiểu học">
            <a:extLst>
              <a:ext uri="{FF2B5EF4-FFF2-40B4-BE49-F238E27FC236}">
                <a16:creationId xmlns:a16="http://schemas.microsoft.com/office/drawing/2014/main" id="{B56C9370-43D5-4B64-A3F2-0C3F1697D5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78" y="0"/>
            <a:ext cx="10740044" cy="5620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8146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>
            <a:extLst>
              <a:ext uri="{FF2B5EF4-FFF2-40B4-BE49-F238E27FC236}">
                <a16:creationId xmlns:a16="http://schemas.microsoft.com/office/drawing/2014/main" id="{C511B4BF-9FAE-4002-B663-5ECEE1E7C891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18365"/>
            <a:ext cx="12193098" cy="6858000"/>
          </a:xfrm>
          <a:prstGeom prst="rect">
            <a:avLst/>
          </a:prstGeom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06AD14FC-23F0-4EAB-9724-700B95340C72}"/>
              </a:ext>
            </a:extLst>
          </p:cNvPr>
          <p:cNvSpPr/>
          <p:nvPr userDrawn="1"/>
        </p:nvSpPr>
        <p:spPr>
          <a:xfrm>
            <a:off x="2656597" y="1811319"/>
            <a:ext cx="68788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kern="120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3281005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>
            <a:extLst>
              <a:ext uri="{FF2B5EF4-FFF2-40B4-BE49-F238E27FC236}">
                <a16:creationId xmlns:a16="http://schemas.microsoft.com/office/drawing/2014/main" id="{ECAE7CEE-5916-4C8D-8AF1-A7B855CC1B02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7" y="2424"/>
            <a:ext cx="12165936" cy="681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468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59115894-669D-4D6B-9498-5D1F17800591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8" name="Group 1">
            <a:extLst>
              <a:ext uri="{FF2B5EF4-FFF2-40B4-BE49-F238E27FC236}">
                <a16:creationId xmlns:a16="http://schemas.microsoft.com/office/drawing/2014/main" id="{C1FC985A-BDE8-4A05-BB60-FE67A1A64A1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914400"/>
            <a:ext cx="12090400" cy="5943600"/>
            <a:chOff x="-136506" y="-115873"/>
            <a:chExt cx="9144000" cy="6813550"/>
          </a:xfrm>
        </p:grpSpPr>
        <p:pic>
          <p:nvPicPr>
            <p:cNvPr id="9" name="Picture 4" descr="hinh">
              <a:extLst>
                <a:ext uri="{FF2B5EF4-FFF2-40B4-BE49-F238E27FC236}">
                  <a16:creationId xmlns:a16="http://schemas.microsoft.com/office/drawing/2014/main" id="{F49D4FE3-FF58-45EF-84D9-8FCAB4CF492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6506" y="-115873"/>
              <a:ext cx="9144000" cy="681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1" descr="j0232133">
              <a:extLst>
                <a:ext uri="{FF2B5EF4-FFF2-40B4-BE49-F238E27FC236}">
                  <a16:creationId xmlns:a16="http://schemas.microsoft.com/office/drawing/2014/main" id="{E0FA9359-CB2B-4B43-A7D5-BDCA4BC6FE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763" y="5075238"/>
              <a:ext cx="1358900" cy="140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Picture 14">
            <a:extLst>
              <a:ext uri="{FF2B5EF4-FFF2-40B4-BE49-F238E27FC236}">
                <a16:creationId xmlns:a16="http://schemas.microsoft.com/office/drawing/2014/main" id="{7F4516A7-8458-49F6-B241-E38EAE8D76DD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783417" y="0"/>
            <a:ext cx="6845300" cy="95567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800993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59.wmf"/><Relationship Id="rId18" Type="http://schemas.openxmlformats.org/officeDocument/2006/relationships/image" Target="../media/image62.png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61.e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png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63.png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66.e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78.e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1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6.wmf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3.emf"/><Relationship Id="rId25" Type="http://schemas.openxmlformats.org/officeDocument/2006/relationships/image" Target="../media/image37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39.e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0.e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7.wmf"/><Relationship Id="rId15" Type="http://schemas.openxmlformats.org/officeDocument/2006/relationships/image" Target="../media/image32.emf"/><Relationship Id="rId23" Type="http://schemas.openxmlformats.org/officeDocument/2006/relationships/image" Target="../media/image36.e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34.emf"/><Relationship Id="rId31" Type="http://schemas.openxmlformats.org/officeDocument/2006/relationships/image" Target="../media/image40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38.emf"/><Relationship Id="rId30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6.emf"/><Relationship Id="rId3" Type="http://schemas.openxmlformats.org/officeDocument/2006/relationships/image" Target="../media/image41.wmf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5.emf"/><Relationship Id="rId5" Type="http://schemas.openxmlformats.org/officeDocument/2006/relationships/image" Target="../media/image42.wmf"/><Relationship Id="rId15" Type="http://schemas.openxmlformats.org/officeDocument/2006/relationships/image" Target="../media/image47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4.e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3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>
            <a:extLst>
              <a:ext uri="{FF2B5EF4-FFF2-40B4-BE49-F238E27FC236}">
                <a16:creationId xmlns:a16="http://schemas.microsoft.com/office/drawing/2014/main" id="{383FD564-9B0C-42D0-96C8-3429289176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95600" y="3289120"/>
            <a:ext cx="6858000" cy="1676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VNI-Times" pitchFamily="2" charset="0"/>
              </a:rPr>
              <a:t>ÑEÁN DÖÏ GIÔØ MOÂN TOAÙN 7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67ABD392-80ED-40A7-BCA0-02D623CF2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7898" y="5337990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0000FF"/>
                </a:solidFill>
                <a:latin typeface="VNI-Times" pitchFamily="2" charset="0"/>
              </a:rPr>
              <a:t>CHUÙC CAÙC EM HOÏC TOÁT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B2801ADD-39A9-4313-88C6-528A13508C45}"/>
              </a:ext>
            </a:extLst>
          </p:cNvPr>
          <p:cNvSpPr/>
          <p:nvPr/>
        </p:nvSpPr>
        <p:spPr>
          <a:xfrm>
            <a:off x="388471" y="2006600"/>
            <a:ext cx="11498731" cy="1752600"/>
          </a:xfrm>
          <a:prstGeom prst="rect">
            <a:avLst/>
          </a:prstGeom>
          <a:noFill/>
        </p:spPr>
        <p:txBody>
          <a:bodyPr wrap="none" lIns="121920" tIns="60960" rIns="121920" bIns="60960" numCol="1">
            <a:prstTxWarp prst="textDeflateBottom">
              <a:avLst/>
            </a:prstTxWarp>
            <a:spAutoFit/>
          </a:bodyPr>
          <a:lstStyle/>
          <a:p>
            <a:pPr algn="ctr"/>
            <a:r>
              <a:rPr lang="en-US" sz="5867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Kính</a:t>
            </a:r>
            <a:r>
              <a:rPr lang="en-US" sz="5867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5867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hào</a:t>
            </a:r>
            <a:r>
              <a:rPr lang="en-US" sz="5867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5867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quý</a:t>
            </a:r>
            <a:r>
              <a:rPr lang="en-US" sz="5867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5867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hầy</a:t>
            </a:r>
            <a:r>
              <a:rPr lang="en-US" sz="5867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5867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ô</a:t>
            </a:r>
            <a:endParaRPr lang="en-US" sz="5867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96978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37104" y="695098"/>
            <a:ext cx="26885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fr-FR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 /SGK/7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13967"/>
              </p:ext>
            </p:extLst>
          </p:nvPr>
        </p:nvGraphicFramePr>
        <p:xfrm>
          <a:off x="3413130" y="1461610"/>
          <a:ext cx="466141" cy="734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393529" progId="Equation.DSMT4">
                  <p:embed/>
                </p:oleObj>
              </mc:Choice>
              <mc:Fallback>
                <p:oleObj name="Equation" r:id="rId2" imgW="253890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0" y="1461610"/>
                        <a:ext cx="466141" cy="734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46463"/>
              </p:ext>
            </p:extLst>
          </p:nvPr>
        </p:nvGraphicFramePr>
        <p:xfrm>
          <a:off x="10746445" y="1571592"/>
          <a:ext cx="318721" cy="37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02" imgH="177569" progId="Equation.DSMT4">
                  <p:embed/>
                </p:oleObj>
              </mc:Choice>
              <mc:Fallback>
                <p:oleObj name="Equation" r:id="rId4" imgW="152202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6445" y="1571592"/>
                        <a:ext cx="318721" cy="371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34725"/>
              </p:ext>
            </p:extLst>
          </p:nvPr>
        </p:nvGraphicFramePr>
        <p:xfrm>
          <a:off x="10261604" y="3240093"/>
          <a:ext cx="249382" cy="325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80" imgH="164814" progId="Equation.DSMT4">
                  <p:embed/>
                </p:oleObj>
              </mc:Choice>
              <mc:Fallback>
                <p:oleObj name="Equation" r:id="rId6" imgW="126780" imgH="16481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1604" y="3240093"/>
                        <a:ext cx="249382" cy="325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260010"/>
              </p:ext>
            </p:extLst>
          </p:nvPr>
        </p:nvGraphicFramePr>
        <p:xfrm>
          <a:off x="5462979" y="4640057"/>
          <a:ext cx="451815" cy="71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90" imgH="393529" progId="Equation.DSMT4">
                  <p:embed/>
                </p:oleObj>
              </mc:Choice>
              <mc:Fallback>
                <p:oleObj name="Equation" r:id="rId8" imgW="25389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979" y="4640057"/>
                        <a:ext cx="451815" cy="711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22113"/>
              </p:ext>
            </p:extLst>
          </p:nvPr>
        </p:nvGraphicFramePr>
        <p:xfrm>
          <a:off x="11376636" y="4803802"/>
          <a:ext cx="335903" cy="3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02" imgH="177569" progId="Equation.DSMT4">
                  <p:embed/>
                </p:oleObj>
              </mc:Choice>
              <mc:Fallback>
                <p:oleObj name="Equation" r:id="rId10" imgW="152202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6636" y="4803802"/>
                        <a:ext cx="335903" cy="37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409325"/>
              </p:ext>
            </p:extLst>
          </p:nvPr>
        </p:nvGraphicFramePr>
        <p:xfrm>
          <a:off x="2761671" y="5237219"/>
          <a:ext cx="223851" cy="36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02" imgH="177492" progId="Equation.DSMT4">
                  <p:embed/>
                </p:oleObj>
              </mc:Choice>
              <mc:Fallback>
                <p:oleObj name="Equation" r:id="rId12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671" y="5237219"/>
                        <a:ext cx="223851" cy="368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671368" y="1518712"/>
            <a:ext cx="28729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 :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3960121" y="1511580"/>
            <a:ext cx="73821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671368" y="3057382"/>
            <a:ext cx="102523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 :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Chia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)</a:t>
            </a:r>
            <a:endParaRPr kumimoji="0" lang="fr-FR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681528" y="4396249"/>
            <a:ext cx="108989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5914794" y="4741708"/>
            <a:ext cx="5602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962123" y="5171277"/>
            <a:ext cx="45442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)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5"/>
          <p:cNvSpPr>
            <a:spLocks noChangeArrowheads="1"/>
          </p:cNvSpPr>
          <p:nvPr/>
        </p:nvSpPr>
        <p:spPr bwMode="auto">
          <a:xfrm>
            <a:off x="4167739" y="5364317"/>
            <a:ext cx="272335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74320"/>
              </p:ext>
            </p:extLst>
          </p:nvPr>
        </p:nvGraphicFramePr>
        <p:xfrm>
          <a:off x="4167739" y="5364317"/>
          <a:ext cx="5914794" cy="133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14" imgW="6089963" imgH="1378021" progId="Paint.Picture">
                  <p:embed/>
                </p:oleObj>
              </mc:Choice>
              <mc:Fallback>
                <p:oleObj name="Bitmap Image" r:id="rId14" imgW="6089963" imgH="1378021" progId="Paint.Picture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739" y="5364317"/>
                        <a:ext cx="5914794" cy="1333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516004"/>
              </p:ext>
            </p:extLst>
          </p:nvPr>
        </p:nvGraphicFramePr>
        <p:xfrm>
          <a:off x="4449211" y="6030972"/>
          <a:ext cx="356791" cy="56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673" imgH="704719" progId="Equation.DSMT4">
                  <p:embed/>
                </p:oleObj>
              </mc:Choice>
              <mc:Fallback>
                <p:oleObj name="Equation" r:id="rId16" imgW="444673" imgH="7047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49211" y="6030972"/>
                        <a:ext cx="356791" cy="565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319269" y="2074896"/>
            <a:ext cx="5707181" cy="946988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243778" y="3634072"/>
            <a:ext cx="5042462" cy="1080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3493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  <p:bldP spid="19" grpId="0"/>
      <p:bldP spid="21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7624"/>
              </p:ext>
            </p:extLst>
          </p:nvPr>
        </p:nvGraphicFramePr>
        <p:xfrm>
          <a:off x="8940801" y="2658633"/>
          <a:ext cx="350982" cy="30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835" imgH="139518" progId="Equation.DSMT4">
                  <p:embed/>
                </p:oleObj>
              </mc:Choice>
              <mc:Fallback>
                <p:oleObj name="Equation" r:id="rId2" imgW="126835" imgH="1395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0801" y="2658633"/>
                        <a:ext cx="350982" cy="303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445041"/>
              </p:ext>
            </p:extLst>
          </p:nvPr>
        </p:nvGraphicFramePr>
        <p:xfrm>
          <a:off x="9675092" y="2646182"/>
          <a:ext cx="554181" cy="32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713" imgH="139579" progId="Equation.DSMT4">
                  <p:embed/>
                </p:oleObj>
              </mc:Choice>
              <mc:Fallback>
                <p:oleObj name="Equation" r:id="rId4" imgW="215713" imgH="1395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5092" y="2646182"/>
                        <a:ext cx="554181" cy="328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46627" y="2551587"/>
            <a:ext cx="115939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kumimoji="0" lang="fr-FR" altLang="en-US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fr-FR" altLang="en-US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2: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fr-FR" alt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88655" y="3008670"/>
            <a:ext cx="9947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.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146626" y="1586643"/>
            <a:ext cx="109082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fr-FR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fr-FR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1: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ỗ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32944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52200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402482" y="1721513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Đáp án: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5994400" y="335280"/>
            <a:ext cx="30480" cy="6096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6402482" y="2513811"/>
            <a:ext cx="6096000" cy="9925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ẳ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 : a, b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ẳ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 c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398362"/>
              </p:ext>
            </p:extLst>
          </p:nvPr>
        </p:nvGraphicFramePr>
        <p:xfrm>
          <a:off x="9677163" y="2837262"/>
          <a:ext cx="2413237" cy="846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3520" imgH="390282" progId="Equation.DSMT4">
                  <p:embed/>
                </p:oleObj>
              </mc:Choice>
              <mc:Fallback>
                <p:oleObj name="Equation" r:id="rId2" imgW="1113520" imgH="390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77163" y="2837262"/>
                        <a:ext cx="2413237" cy="846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1677052" y="3524167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;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20956" y="2361005"/>
            <a:ext cx="6096000" cy="322395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>
                <a:latin typeface="Times New Roman" panose="02020603050405020304" pitchFamily="18" charset="0"/>
                <a:ea typeface="Times New Roman" panose="02020603050405020304" pitchFamily="18" charset="0"/>
              </a:rPr>
              <a:t>Khẳng định nào sau đây là đúng?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fr-FR" sz="2800">
                <a:latin typeface="Times New Roman" panose="02020603050405020304" pitchFamily="18" charset="0"/>
              </a:rPr>
              <a:t>a) </a:t>
            </a:r>
          </a:p>
          <a:p>
            <a:endParaRPr lang="fr-FR" sz="2800">
              <a:latin typeface="Times New Roman" panose="02020603050405020304" pitchFamily="18" charset="0"/>
            </a:endParaRPr>
          </a:p>
          <a:p>
            <a:r>
              <a:rPr lang="fr-FR" sz="2800">
                <a:latin typeface="Times New Roman" panose="02020603050405020304" pitchFamily="18" charset="0"/>
              </a:rPr>
              <a:t>b) </a:t>
            </a:r>
          </a:p>
          <a:p>
            <a:endParaRPr lang="fr-FR" sz="2800">
              <a:latin typeface="Times New Roman" panose="02020603050405020304" pitchFamily="18" charset="0"/>
            </a:endParaRPr>
          </a:p>
          <a:p>
            <a:r>
              <a:rPr lang="fr-FR" sz="2800">
                <a:latin typeface="Times New Roman" panose="02020603050405020304" pitchFamily="18" charset="0"/>
              </a:rPr>
              <a:t>c)</a:t>
            </a: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893757"/>
              </p:ext>
            </p:extLst>
          </p:nvPr>
        </p:nvGraphicFramePr>
        <p:xfrm>
          <a:off x="793754" y="3408424"/>
          <a:ext cx="1461892" cy="50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03040" progId="Equation.DSMT4">
                  <p:embed/>
                </p:oleObj>
              </mc:Choice>
              <mc:Fallback>
                <p:oleObj name="Equation" r:id="rId4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3754" y="3408424"/>
                        <a:ext cx="1461892" cy="508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816746"/>
              </p:ext>
            </p:extLst>
          </p:nvPr>
        </p:nvGraphicFramePr>
        <p:xfrm>
          <a:off x="851189" y="3963374"/>
          <a:ext cx="1203641" cy="932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393480" progId="Equation.DSMT4">
                  <p:embed/>
                </p:oleObj>
              </mc:Choice>
              <mc:Fallback>
                <p:oleObj name="Equation" r:id="rId6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1189" y="3963374"/>
                        <a:ext cx="1203641" cy="932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930500"/>
              </p:ext>
            </p:extLst>
          </p:nvPr>
        </p:nvGraphicFramePr>
        <p:xfrm>
          <a:off x="793754" y="5062474"/>
          <a:ext cx="1600125" cy="52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203040" progId="Equation.DSMT4">
                  <p:embed/>
                </p:oleObj>
              </mc:Choice>
              <mc:Fallback>
                <p:oleObj name="Equation" r:id="rId8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3754" y="5062474"/>
                        <a:ext cx="1600125" cy="522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73356" y="1758047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1/SGK/9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8978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20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994400" y="335280"/>
            <a:ext cx="30480" cy="6096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28481"/>
              </p:ext>
            </p:extLst>
          </p:nvPr>
        </p:nvGraphicFramePr>
        <p:xfrm>
          <a:off x="1233075" y="2835478"/>
          <a:ext cx="1427501" cy="514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03040" progId="Equation.DSMT4">
                  <p:embed/>
                </p:oleObj>
              </mc:Choice>
              <mc:Fallback>
                <p:oleObj name="Equation" r:id="rId2" imgW="58392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075" y="2835478"/>
                        <a:ext cx="1427501" cy="514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608649"/>
              </p:ext>
            </p:extLst>
          </p:nvPr>
        </p:nvGraphicFramePr>
        <p:xfrm>
          <a:off x="1209204" y="3639510"/>
          <a:ext cx="935696" cy="984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393480" progId="Equation.DSMT4">
                  <p:embed/>
                </p:oleObj>
              </mc:Choice>
              <mc:Fallback>
                <p:oleObj name="Equation" r:id="rId4" imgW="38088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204" y="3639510"/>
                        <a:ext cx="935696" cy="9841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636432" y="1232265"/>
            <a:ext cx="5145776" cy="130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fr-FR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2/SGK/9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số đối của các số hữu tỉ sau: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1677052" y="3524167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;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423030" y="1988633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Đáp án: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731732"/>
              </p:ext>
            </p:extLst>
          </p:nvPr>
        </p:nvGraphicFramePr>
        <p:xfrm>
          <a:off x="6749976" y="2824332"/>
          <a:ext cx="1216040" cy="52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9976" y="2824332"/>
                        <a:ext cx="1216040" cy="525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212456"/>
              </p:ext>
            </p:extLst>
          </p:nvPr>
        </p:nvGraphicFramePr>
        <p:xfrm>
          <a:off x="6715391" y="3662666"/>
          <a:ext cx="2147993" cy="937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393480" progId="Equation.DSMT4">
                  <p:embed/>
                </p:oleObj>
              </mc:Choice>
              <mc:Fallback>
                <p:oleObj name="Equation" r:id="rId8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15391" y="3662666"/>
                        <a:ext cx="2147993" cy="937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2766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849661" y="1620481"/>
            <a:ext cx="15240" cy="481079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320956" y="1620481"/>
            <a:ext cx="5498625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 b="1" i="1">
                <a:latin typeface="Times New Roman" panose="02020603050405020304" pitchFamily="18" charset="0"/>
                <a:ea typeface="Times New Roman" panose="02020603050405020304" pitchFamily="18" charset="0"/>
              </a:rPr>
              <a:t>Luật chơi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>
                <a:latin typeface="Times New Roman" panose="02020603050405020304" pitchFamily="18" charset="0"/>
              </a:rPr>
              <a:t>Chia lớp thành 2 đội (mỗi đội 4 người)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>
                <a:latin typeface="Times New Roman" panose="02020603050405020304" pitchFamily="18" charset="0"/>
              </a:rPr>
              <a:t>mỗi người lên bảng lần lượt chỉ ra các điểm A, B, C, D trên trục số trên hình vẽ bên.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1677052" y="3524167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;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849662" y="1107446"/>
            <a:ext cx="59469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400" b="1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2400" b="1">
                <a:latin typeface="Times New Roman" panose="02020603050405020304" pitchFamily="18" charset="0"/>
                <a:ea typeface="Times New Roman" panose="02020603050405020304" pitchFamily="18" charset="0"/>
              </a:rPr>
              <a:t> 1.3/SGK/9 </a:t>
            </a:r>
            <a:r>
              <a:rPr lang="fr-FR" sz="2400">
                <a:latin typeface="Times New Roman" panose="02020603050405020304" pitchFamily="18" charset="0"/>
                <a:ea typeface="Times New Roman" panose="02020603050405020304" pitchFamily="18" charset="0"/>
              </a:rPr>
              <a:t>Các điểm A, B, C, D biểu diễn các số hữu tỉ nào?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305401" y="3154835"/>
            <a:ext cx="54700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endParaRPr lang="en-US" sz="2400" dirty="0"/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4939" y="1941811"/>
            <a:ext cx="5581650" cy="952500"/>
          </a:xfrm>
          <a:prstGeom prst="rect">
            <a:avLst/>
          </a:prstGeom>
        </p:spPr>
      </p:pic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9944615" y="2979892"/>
          <a:ext cx="469386" cy="82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387" imgH="399634" progId="Equation.DSMT4">
                  <p:embed/>
                </p:oleObj>
              </mc:Choice>
              <mc:Fallback>
                <p:oleObj name="Equation" r:id="rId3" imgW="228387" imgH="399634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44615" y="2979892"/>
                        <a:ext cx="469386" cy="821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6305401" y="4054003"/>
            <a:ext cx="54700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endParaRPr lang="en-US" sz="2400" dirty="0"/>
          </a:p>
        </p:txBody>
      </p:sp>
      <p:sp>
        <p:nvSpPr>
          <p:cNvPr id="49" name="Rectangle 48"/>
          <p:cNvSpPr/>
          <p:nvPr/>
        </p:nvSpPr>
        <p:spPr>
          <a:xfrm>
            <a:off x="6305400" y="4850560"/>
            <a:ext cx="54700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endParaRPr lang="en-US" sz="2400" dirty="0"/>
          </a:p>
        </p:txBody>
      </p:sp>
      <p:sp>
        <p:nvSpPr>
          <p:cNvPr id="50" name="Rectangle 49"/>
          <p:cNvSpPr/>
          <p:nvPr/>
        </p:nvSpPr>
        <p:spPr>
          <a:xfrm>
            <a:off x="6270745" y="5647117"/>
            <a:ext cx="54700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endParaRPr lang="en-US" sz="2400" dirty="0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9944614" y="3939074"/>
          <a:ext cx="1145069" cy="78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0498" imgH="399634" progId="Equation.DSMT4">
                  <p:embed/>
                </p:oleObj>
              </mc:Choice>
              <mc:Fallback>
                <p:oleObj name="Equation" r:id="rId5" imgW="580498" imgH="399634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44614" y="3939074"/>
                        <a:ext cx="1145069" cy="788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9944614" y="4767825"/>
          <a:ext cx="296268" cy="777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138" imgH="399634" progId="Equation.DSMT4">
                  <p:embed/>
                </p:oleObj>
              </mc:Choice>
              <mc:Fallback>
                <p:oleObj name="Equation" r:id="rId7" imgW="152138" imgH="399634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44614" y="4767825"/>
                        <a:ext cx="296268" cy="777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9876956" y="5545530"/>
          <a:ext cx="727852" cy="72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9587" imgH="399634" progId="Equation.DSMT4">
                  <p:embed/>
                </p:oleObj>
              </mc:Choice>
              <mc:Fallback>
                <p:oleObj name="Equation" r:id="rId9" imgW="399587" imgH="399634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76956" y="5545530"/>
                        <a:ext cx="727852" cy="72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070268" y="846513"/>
            <a:ext cx="4988161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  <a:scene3d>
              <a:camera prst="isometricOffAxis1Right"/>
              <a:lightRig rig="threePt" dir="t"/>
            </a:scene3d>
          </a:bodyPr>
          <a:lstStyle/>
          <a:p>
            <a:pPr algn="ctr"/>
            <a:r>
              <a:rPr lang="en-US" sz="54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Trò chơi tiếp sức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20956" y="3996479"/>
            <a:ext cx="5498625" cy="180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>
                <a:latin typeface="Times New Roman" panose="02020603050405020304" pitchFamily="18" charset="0"/>
              </a:rPr>
              <a:t>Cách tính điểm: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>
                <a:latin typeface="Times New Roman" panose="02020603050405020304" pitchFamily="18" charset="0"/>
              </a:rPr>
              <a:t>Đội hoàn thành nhanh nhất: + 5 điểm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>
                <a:latin typeface="Times New Roman" panose="02020603050405020304" pitchFamily="18" charset="0"/>
              </a:rPr>
              <a:t>Một thành viên làm đúng/ + 1 điểm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>
                <a:latin typeface="Times New Roman" panose="02020603050405020304" pitchFamily="18" charset="0"/>
              </a:rPr>
              <a:t>Điểm thưởng/ +1 điểm</a:t>
            </a:r>
          </a:p>
        </p:txBody>
      </p:sp>
    </p:spTree>
    <p:extLst>
      <p:ext uri="{BB962C8B-B14F-4D97-AF65-F5344CB8AC3E}">
        <p14:creationId xmlns:p14="http://schemas.microsoft.com/office/powerpoint/2010/main" val="4212402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4" grpId="0"/>
      <p:bldP spid="44" grpId="0"/>
      <p:bldP spid="48" grpId="0"/>
      <p:bldP spid="49" grpId="0"/>
      <p:bldP spid="50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>
            <a:extLst>
              <a:ext uri="{FF2B5EF4-FFF2-40B4-BE49-F238E27FC236}">
                <a16:creationId xmlns:a16="http://schemas.microsoft.com/office/drawing/2014/main" id="{D2475588-8F76-4C35-9EA6-C32A3013D2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1566" y="0"/>
            <a:ext cx="6845300" cy="955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D7D2115-90E5-4BBD-B623-E5CCBA9156E3}"/>
              </a:ext>
            </a:extLst>
          </p:cNvPr>
          <p:cNvSpPr txBox="1">
            <a:spLocks/>
          </p:cNvSpPr>
          <p:nvPr/>
        </p:nvSpPr>
        <p:spPr>
          <a:xfrm>
            <a:off x="3089871" y="1953133"/>
            <a:ext cx="6976995" cy="3798043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41447" y="2160168"/>
            <a:ext cx="7125419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ữ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3, 1.4 SGK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9.</a:t>
            </a:r>
          </a:p>
        </p:txBody>
      </p:sp>
    </p:spTree>
    <p:extLst>
      <p:ext uri="{BB962C8B-B14F-4D97-AF65-F5344CB8AC3E}">
        <p14:creationId xmlns:p14="http://schemas.microsoft.com/office/powerpoint/2010/main" val="54408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67ABD392-80ED-40A7-BCA0-02D623CF2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9353" y="1717336"/>
            <a:ext cx="9144000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1: SỐ HỮU TỈ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TẬP HỢP CÁC SỐ HỮU TỈ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263847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Nhóm 33">
            <a:extLst>
              <a:ext uri="{FF2B5EF4-FFF2-40B4-BE49-F238E27FC236}">
                <a16:creationId xmlns:a16="http://schemas.microsoft.com/office/drawing/2014/main" id="{1CD59483-8F8A-464D-B085-A33D78BD1BE1}"/>
              </a:ext>
            </a:extLst>
          </p:cNvPr>
          <p:cNvGrpSpPr/>
          <p:nvPr/>
        </p:nvGrpSpPr>
        <p:grpSpPr>
          <a:xfrm>
            <a:off x="2351190" y="3954099"/>
            <a:ext cx="5753153" cy="2416630"/>
            <a:chOff x="2899830" y="3954099"/>
            <a:chExt cx="5753153" cy="2416630"/>
          </a:xfrm>
        </p:grpSpPr>
        <p:pic>
          <p:nvPicPr>
            <p:cNvPr id="32" name="Hình ảnh 31">
              <a:extLst>
                <a:ext uri="{FF2B5EF4-FFF2-40B4-BE49-F238E27FC236}">
                  <a16:creationId xmlns:a16="http://schemas.microsoft.com/office/drawing/2014/main" id="{448E7B91-D613-41AA-B9E5-C1A9F6D4E5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8393" t="32143" r="33303" b="32619"/>
            <a:stretch/>
          </p:blipFill>
          <p:spPr>
            <a:xfrm>
              <a:off x="2899830" y="3954099"/>
              <a:ext cx="5736825" cy="2416630"/>
            </a:xfrm>
            <a:prstGeom prst="rect">
              <a:avLst/>
            </a:prstGeom>
          </p:spPr>
        </p:pic>
        <p:sp>
          <p:nvSpPr>
            <p:cNvPr id="33" name="Hộp Văn bản 32">
              <a:extLst>
                <a:ext uri="{FF2B5EF4-FFF2-40B4-BE49-F238E27FC236}">
                  <a16:creationId xmlns:a16="http://schemas.microsoft.com/office/drawing/2014/main" id="{9728F0B6-B3D3-4F1F-AF04-497C4E46B40E}"/>
                </a:ext>
              </a:extLst>
            </p:cNvPr>
            <p:cNvSpPr txBox="1"/>
            <p:nvPr/>
          </p:nvSpPr>
          <p:spPr>
            <a:xfrm>
              <a:off x="4899731" y="5458756"/>
              <a:ext cx="375325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ố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endPara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0398901A-7346-4E21-BF6A-33433D2D1D96}"/>
              </a:ext>
            </a:extLst>
          </p:cNvPr>
          <p:cNvGrpSpPr/>
          <p:nvPr/>
        </p:nvGrpSpPr>
        <p:grpSpPr>
          <a:xfrm>
            <a:off x="4991751" y="2717001"/>
            <a:ext cx="5630051" cy="1779035"/>
            <a:chOff x="5487875" y="3824840"/>
            <a:chExt cx="4458559" cy="1779035"/>
          </a:xfrm>
        </p:grpSpPr>
        <p:pic>
          <p:nvPicPr>
            <p:cNvPr id="20" name="Hình ảnh 19">
              <a:extLst>
                <a:ext uri="{FF2B5EF4-FFF2-40B4-BE49-F238E27FC236}">
                  <a16:creationId xmlns:a16="http://schemas.microsoft.com/office/drawing/2014/main" id="{7F1C0776-B08F-4D8A-B731-4DEB4912CA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9018" t="42134" r="14486" b="31913"/>
            <a:stretch/>
          </p:blipFill>
          <p:spPr>
            <a:xfrm>
              <a:off x="5487875" y="3824840"/>
              <a:ext cx="4347718" cy="1739089"/>
            </a:xfrm>
            <a:prstGeom prst="rect">
              <a:avLst/>
            </a:prstGeom>
          </p:spPr>
        </p:pic>
        <p:sp>
          <p:nvSpPr>
            <p:cNvPr id="21" name="Hộp Văn bản 20">
              <a:extLst>
                <a:ext uri="{FF2B5EF4-FFF2-40B4-BE49-F238E27FC236}">
                  <a16:creationId xmlns:a16="http://schemas.microsoft.com/office/drawing/2014/main" id="{C50401CA-A584-4D13-BA91-93D58C3EED36}"/>
                </a:ext>
              </a:extLst>
            </p:cNvPr>
            <p:cNvSpPr txBox="1"/>
            <p:nvPr/>
          </p:nvSpPr>
          <p:spPr>
            <a:xfrm>
              <a:off x="6415485" y="4772878"/>
              <a:ext cx="353094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T 1.1, 1.2, 1.3/SGK.</a:t>
              </a:r>
              <a:endPara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8A2DA599-2504-4076-9963-3A106A221165}"/>
              </a:ext>
            </a:extLst>
          </p:cNvPr>
          <p:cNvGrpSpPr/>
          <p:nvPr/>
        </p:nvGrpSpPr>
        <p:grpSpPr>
          <a:xfrm>
            <a:off x="5857653" y="277162"/>
            <a:ext cx="5663787" cy="1922902"/>
            <a:chOff x="6406293" y="277162"/>
            <a:chExt cx="4474029" cy="1922902"/>
          </a:xfrm>
        </p:grpSpPr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87789AF0-F7B5-473D-AE50-F49696351B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5111" t="13809" r="38192" b="58334"/>
            <a:stretch/>
          </p:blipFill>
          <p:spPr>
            <a:xfrm>
              <a:off x="6406293" y="289620"/>
              <a:ext cx="4474029" cy="1910444"/>
            </a:xfrm>
            <a:prstGeom prst="rect">
              <a:avLst/>
            </a:prstGeom>
          </p:spPr>
        </p:pic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7F9A1701-30F7-4D57-885F-4739392E21BB}"/>
                </a:ext>
              </a:extLst>
            </p:cNvPr>
            <p:cNvSpPr txBox="1"/>
            <p:nvPr/>
          </p:nvSpPr>
          <p:spPr>
            <a:xfrm>
              <a:off x="7407225" y="277162"/>
              <a:ext cx="347309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ấ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</a:t>
              </a:r>
              <a:endPara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Nhóm 17">
            <a:extLst>
              <a:ext uri="{FF2B5EF4-FFF2-40B4-BE49-F238E27FC236}">
                <a16:creationId xmlns:a16="http://schemas.microsoft.com/office/drawing/2014/main" id="{A8D36EB5-C063-40FA-B760-DAF1ACFFB568}"/>
              </a:ext>
            </a:extLst>
          </p:cNvPr>
          <p:cNvGrpSpPr/>
          <p:nvPr/>
        </p:nvGrpSpPr>
        <p:grpSpPr>
          <a:xfrm>
            <a:off x="5591353" y="2752558"/>
            <a:ext cx="5677097" cy="862243"/>
            <a:chOff x="5809796" y="3824839"/>
            <a:chExt cx="4530151" cy="862243"/>
          </a:xfrm>
        </p:grpSpPr>
        <p:pic>
          <p:nvPicPr>
            <p:cNvPr id="16" name="Hình ảnh 15">
              <a:extLst>
                <a:ext uri="{FF2B5EF4-FFF2-40B4-BE49-F238E27FC236}">
                  <a16:creationId xmlns:a16="http://schemas.microsoft.com/office/drawing/2014/main" id="{0AB07232-B1D1-4923-AB38-02D2920152A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8750" t="43261" r="14352" b="44166"/>
            <a:stretch/>
          </p:blipFill>
          <p:spPr>
            <a:xfrm>
              <a:off x="5809796" y="3824839"/>
              <a:ext cx="4498521" cy="862243"/>
            </a:xfrm>
            <a:prstGeom prst="rect">
              <a:avLst/>
            </a:prstGeom>
          </p:spPr>
        </p:pic>
        <p:sp>
          <p:nvSpPr>
            <p:cNvPr id="17" name="Hộp Văn bản 16">
              <a:extLst>
                <a:ext uri="{FF2B5EF4-FFF2-40B4-BE49-F238E27FC236}">
                  <a16:creationId xmlns:a16="http://schemas.microsoft.com/office/drawing/2014/main" id="{4970CFA9-8A23-4614-897B-BC95F6220E70}"/>
                </a:ext>
              </a:extLst>
            </p:cNvPr>
            <p:cNvSpPr txBox="1"/>
            <p:nvPr/>
          </p:nvSpPr>
          <p:spPr>
            <a:xfrm>
              <a:off x="6816148" y="3831594"/>
              <a:ext cx="35237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Áp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, 2/SGK</a:t>
              </a:r>
              <a:endPara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07DF7460-6E8B-4DF5-B7E4-6D8F06110646}"/>
              </a:ext>
            </a:extLst>
          </p:cNvPr>
          <p:cNvGrpSpPr/>
          <p:nvPr/>
        </p:nvGrpSpPr>
        <p:grpSpPr>
          <a:xfrm>
            <a:off x="5857653" y="1143241"/>
            <a:ext cx="5663787" cy="1344256"/>
            <a:chOff x="6760029" y="3012424"/>
            <a:chExt cx="4539343" cy="1344256"/>
          </a:xfrm>
        </p:grpSpPr>
        <p:pic>
          <p:nvPicPr>
            <p:cNvPr id="13" name="Hình ảnh 12">
              <a:extLst>
                <a:ext uri="{FF2B5EF4-FFF2-40B4-BE49-F238E27FC236}">
                  <a16:creationId xmlns:a16="http://schemas.microsoft.com/office/drawing/2014/main" id="{8E4316E2-3764-48DD-8FA2-98F23D8F13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8750" t="24405" r="14017" b="56309"/>
            <a:stretch/>
          </p:blipFill>
          <p:spPr>
            <a:xfrm>
              <a:off x="6760029" y="3012424"/>
              <a:ext cx="4539343" cy="1322615"/>
            </a:xfrm>
            <a:prstGeom prst="rect">
              <a:avLst/>
            </a:prstGeom>
          </p:spPr>
        </p:pic>
        <p:sp>
          <p:nvSpPr>
            <p:cNvPr id="14" name="Hộp Văn bản 13">
              <a:extLst>
                <a:ext uri="{FF2B5EF4-FFF2-40B4-BE49-F238E27FC236}">
                  <a16:creationId xmlns:a16="http://schemas.microsoft.com/office/drawing/2014/main" id="{1AC0C90C-C970-41BB-A4B9-78BC42CBA7BB}"/>
                </a:ext>
              </a:extLst>
            </p:cNvPr>
            <p:cNvSpPr txBox="1"/>
            <p:nvPr/>
          </p:nvSpPr>
          <p:spPr>
            <a:xfrm>
              <a:off x="7755568" y="3156351"/>
              <a:ext cx="3473097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iệ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ữu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ễ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ữu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Nhóm 8">
            <a:extLst>
              <a:ext uri="{FF2B5EF4-FFF2-40B4-BE49-F238E27FC236}">
                <a16:creationId xmlns:a16="http://schemas.microsoft.com/office/drawing/2014/main" id="{23ACDDD8-C909-4BF9-836E-D94259734132}"/>
              </a:ext>
            </a:extLst>
          </p:cNvPr>
          <p:cNvGrpSpPr/>
          <p:nvPr/>
        </p:nvGrpSpPr>
        <p:grpSpPr>
          <a:xfrm>
            <a:off x="2615135" y="1807483"/>
            <a:ext cx="3438151" cy="2179865"/>
            <a:chOff x="3163775" y="1807483"/>
            <a:chExt cx="3438151" cy="2179865"/>
          </a:xfrm>
        </p:grpSpPr>
        <p:pic>
          <p:nvPicPr>
            <p:cNvPr id="5" name="Hình ảnh 4">
              <a:extLst>
                <a:ext uri="{FF2B5EF4-FFF2-40B4-BE49-F238E27FC236}">
                  <a16:creationId xmlns:a16="http://schemas.microsoft.com/office/drawing/2014/main" id="{C7972BB3-8490-490C-A4E9-E74424D8BA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1496" t="35357" r="50513" b="32857"/>
            <a:stretch/>
          </p:blipFill>
          <p:spPr>
            <a:xfrm>
              <a:off x="3163775" y="1807483"/>
              <a:ext cx="3412671" cy="2179865"/>
            </a:xfrm>
            <a:prstGeom prst="rect">
              <a:avLst/>
            </a:prstGeom>
          </p:spPr>
        </p:pic>
        <p:sp>
          <p:nvSpPr>
            <p:cNvPr id="7" name="Hộp Văn bản 6">
              <a:extLst>
                <a:ext uri="{FF2B5EF4-FFF2-40B4-BE49-F238E27FC236}">
                  <a16:creationId xmlns:a16="http://schemas.microsoft.com/office/drawing/2014/main" id="{4590D01D-4358-4C20-AB2A-222E30472ECD}"/>
                </a:ext>
              </a:extLst>
            </p:cNvPr>
            <p:cNvSpPr txBox="1"/>
            <p:nvPr/>
          </p:nvSpPr>
          <p:spPr>
            <a:xfrm>
              <a:off x="4989791" y="1900652"/>
              <a:ext cx="16121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:</a:t>
              </a:r>
            </a:p>
            <a:p>
              <a:pPr algn="ctr"/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ới</a:t>
              </a:r>
              <a:endPara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Picture 10">
            <a:extLst>
              <a:ext uri="{FF2B5EF4-FFF2-40B4-BE49-F238E27FC236}">
                <a16:creationId xmlns:a16="http://schemas.microsoft.com/office/drawing/2014/main" id="{C1C7E1A6-B570-49E9-9F2E-9402102FEEB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054" y="4918756"/>
            <a:ext cx="779463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" name="Nhóm 26">
            <a:extLst>
              <a:ext uri="{FF2B5EF4-FFF2-40B4-BE49-F238E27FC236}">
                <a16:creationId xmlns:a16="http://schemas.microsoft.com/office/drawing/2014/main" id="{D9D27EAD-940A-4861-B59B-1A982606DB33}"/>
              </a:ext>
            </a:extLst>
          </p:cNvPr>
          <p:cNvGrpSpPr/>
          <p:nvPr/>
        </p:nvGrpSpPr>
        <p:grpSpPr>
          <a:xfrm>
            <a:off x="740507" y="3002063"/>
            <a:ext cx="2775857" cy="1559379"/>
            <a:chOff x="868487" y="1638728"/>
            <a:chExt cx="2775857" cy="1559379"/>
          </a:xfrm>
        </p:grpSpPr>
        <p:sp>
          <p:nvSpPr>
            <p:cNvPr id="28" name="Hình chữ nhật: Góc Tròn 27">
              <a:extLst>
                <a:ext uri="{FF2B5EF4-FFF2-40B4-BE49-F238E27FC236}">
                  <a16:creationId xmlns:a16="http://schemas.microsoft.com/office/drawing/2014/main" id="{30E36E2B-E1BB-45D3-A85A-BEA39AAB169F}"/>
                </a:ext>
              </a:extLst>
            </p:cNvPr>
            <p:cNvSpPr/>
            <p:nvPr/>
          </p:nvSpPr>
          <p:spPr>
            <a:xfrm>
              <a:off x="1202444" y="1638728"/>
              <a:ext cx="2107945" cy="965771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pic>
          <p:nvPicPr>
            <p:cNvPr id="29" name="Hình ảnh 28">
              <a:extLst>
                <a:ext uri="{FF2B5EF4-FFF2-40B4-BE49-F238E27FC236}">
                  <a16:creationId xmlns:a16="http://schemas.microsoft.com/office/drawing/2014/main" id="{107F05B9-B2AE-4790-BE12-C9BCCEEF55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4934" t="55119" r="62299" b="22143"/>
            <a:stretch/>
          </p:blipFill>
          <p:spPr>
            <a:xfrm>
              <a:off x="868487" y="1638728"/>
              <a:ext cx="2775857" cy="1559379"/>
            </a:xfrm>
            <a:prstGeom prst="rect">
              <a:avLst/>
            </a:prstGeom>
          </p:spPr>
        </p:pic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9859482D-7A2B-405A-AB8C-B1A817A88E92}"/>
                </a:ext>
              </a:extLst>
            </p:cNvPr>
            <p:cNvSpPr txBox="1"/>
            <p:nvPr/>
          </p:nvSpPr>
          <p:spPr>
            <a:xfrm>
              <a:off x="1161154" y="1881525"/>
              <a:ext cx="2083949" cy="89255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ẤU TRÚC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HỌC</a:t>
              </a:r>
            </a:p>
            <a:p>
              <a:pPr algn="ctr"/>
              <a:endParaRPr lang="vi-VN" sz="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1755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36736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31865" y="526774"/>
            <a:ext cx="12160135" cy="6415893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727276" y="940842"/>
            <a:ext cx="21171734" cy="6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5642" y="288758"/>
            <a:ext cx="10992051" cy="1039528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9764" y="423512"/>
            <a:ext cx="10693668" cy="904774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Autofit/>
          </a:bodyPr>
          <a:lstStyle/>
          <a:p>
            <a:pPr algn="just"/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519764" y="1193664"/>
            <a:ext cx="1143761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rabicParenR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WHtR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ở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519764" y="2147771"/>
            <a:ext cx="71874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WHtR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ung?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625642" y="2909007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: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46680" y="3540377"/>
            <a:ext cx="563250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WHtR</a:t>
            </a:r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ò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045647"/>
              </p:ext>
            </p:extLst>
          </p:nvPr>
        </p:nvGraphicFramePr>
        <p:xfrm>
          <a:off x="3548694" y="4398778"/>
          <a:ext cx="1694658" cy="76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614" imgH="393529" progId="Equation.DSMT4">
                  <p:embed/>
                </p:oleObj>
              </mc:Choice>
              <mc:Fallback>
                <p:oleObj name="Equation" r:id="rId2" imgW="888614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694" y="4398778"/>
                        <a:ext cx="1694658" cy="762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585211"/>
              </p:ext>
            </p:extLst>
          </p:nvPr>
        </p:nvGraphicFramePr>
        <p:xfrm>
          <a:off x="3950436" y="5552087"/>
          <a:ext cx="2186336" cy="736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393529" progId="Equation.DSMT4">
                  <p:embed/>
                </p:oleObj>
              </mc:Choice>
              <mc:Fallback>
                <p:oleObj name="Equation" r:id="rId4" imgW="118058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436" y="5552087"/>
                        <a:ext cx="2186336" cy="736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4485782"/>
            <a:ext cx="123941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80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tR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: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-15394" y="5616350"/>
            <a:ext cx="41738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tR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ung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298497"/>
              </p:ext>
            </p:extLst>
          </p:nvPr>
        </p:nvGraphicFramePr>
        <p:xfrm>
          <a:off x="6136772" y="3162400"/>
          <a:ext cx="5820609" cy="34541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74472">
                  <a:extLst>
                    <a:ext uri="{9D8B030D-6E8A-4147-A177-3AD203B41FA5}">
                      <a16:colId xmlns:a16="http://schemas.microsoft.com/office/drawing/2014/main" val="3064302325"/>
                    </a:ext>
                  </a:extLst>
                </a:gridCol>
                <a:gridCol w="4246137">
                  <a:extLst>
                    <a:ext uri="{9D8B030D-6E8A-4147-A177-3AD203B41FA5}">
                      <a16:colId xmlns:a16="http://schemas.microsoft.com/office/drawing/2014/main" val="1715508402"/>
                    </a:ext>
                  </a:extLst>
                </a:gridCol>
              </a:tblGrid>
              <a:tr h="42105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ầy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 số            nhỏ hơn hoặc bằng </a:t>
                      </a:r>
                      <a:endParaRPr lang="en-US" sz="2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8529931"/>
                  </a:ext>
                </a:extLst>
              </a:tr>
              <a:tr h="87068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t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 số            lớn hơn         và nhỏ hơn hoặc bằng 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1310183"/>
                  </a:ext>
                </a:extLst>
              </a:tr>
              <a:tr h="87068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i béo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 số            lớn hơn          và nhỏ hơn hoặc bằng 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9530812"/>
                  </a:ext>
                </a:extLst>
              </a:tr>
              <a:tr h="87068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ừa cân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 số            lớn hơn         và nhỏ hơn hoặc bằng 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6223334"/>
                  </a:ext>
                </a:extLst>
              </a:tr>
              <a:tr h="42105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éo phì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 số             lớn hơn 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12009528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914340"/>
              </p:ext>
            </p:extLst>
          </p:nvPr>
        </p:nvGraphicFramePr>
        <p:xfrm>
          <a:off x="8486657" y="3237349"/>
          <a:ext cx="646776" cy="241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474" imgH="190417" progId="Equation.DSMT4">
                  <p:embed/>
                </p:oleObj>
              </mc:Choice>
              <mc:Fallback>
                <p:oleObj name="Equation" r:id="rId6" imgW="520474" imgH="190417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657" y="3237349"/>
                        <a:ext cx="646776" cy="241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257476"/>
              </p:ext>
            </p:extLst>
          </p:nvPr>
        </p:nvGraphicFramePr>
        <p:xfrm>
          <a:off x="11192884" y="3214619"/>
          <a:ext cx="489626" cy="31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057" imgH="203112" progId="Equation.DSMT4">
                  <p:embed/>
                </p:oleObj>
              </mc:Choice>
              <mc:Fallback>
                <p:oleObj name="Equation" r:id="rId8" imgW="330057" imgH="20311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2884" y="3214619"/>
                        <a:ext cx="489626" cy="31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61356"/>
              </p:ext>
            </p:extLst>
          </p:nvPr>
        </p:nvGraphicFramePr>
        <p:xfrm>
          <a:off x="8525866" y="3669356"/>
          <a:ext cx="6413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1165" imgH="234906" progId="Equation.DSMT4">
                  <p:embed/>
                </p:oleObj>
              </mc:Choice>
              <mc:Fallback>
                <p:oleObj name="Equation" r:id="rId10" imgW="641165" imgH="234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25866" y="3669356"/>
                        <a:ext cx="6413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13657"/>
              </p:ext>
            </p:extLst>
          </p:nvPr>
        </p:nvGraphicFramePr>
        <p:xfrm>
          <a:off x="8492083" y="4540035"/>
          <a:ext cx="6413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1165" imgH="234906" progId="Equation.DSMT4">
                  <p:embed/>
                </p:oleObj>
              </mc:Choice>
              <mc:Fallback>
                <p:oleObj name="Equation" r:id="rId12" imgW="641165" imgH="234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92083" y="4540035"/>
                        <a:ext cx="6413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32019"/>
              </p:ext>
            </p:extLst>
          </p:nvPr>
        </p:nvGraphicFramePr>
        <p:xfrm>
          <a:off x="8486657" y="5393516"/>
          <a:ext cx="6413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1165" imgH="234906" progId="Equation.DSMT4">
                  <p:embed/>
                </p:oleObj>
              </mc:Choice>
              <mc:Fallback>
                <p:oleObj name="Equation" r:id="rId14" imgW="641165" imgH="234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86657" y="5393516"/>
                        <a:ext cx="6413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04623"/>
              </p:ext>
            </p:extLst>
          </p:nvPr>
        </p:nvGraphicFramePr>
        <p:xfrm>
          <a:off x="8525866" y="6276459"/>
          <a:ext cx="6413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1165" imgH="234906" progId="Equation.DSMT4">
                  <p:embed/>
                </p:oleObj>
              </mc:Choice>
              <mc:Fallback>
                <p:oleObj name="Equation" r:id="rId16" imgW="641165" imgH="234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25866" y="6276459"/>
                        <a:ext cx="6413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293121"/>
              </p:ext>
            </p:extLst>
          </p:nvPr>
        </p:nvGraphicFramePr>
        <p:xfrm>
          <a:off x="10036281" y="3641785"/>
          <a:ext cx="4826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551" imgH="310975" progId="Equation.DSMT4">
                  <p:embed/>
                </p:oleObj>
              </mc:Choice>
              <mc:Fallback>
                <p:oleObj name="Equation" r:id="rId18" imgW="482551" imgH="3109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036281" y="3641785"/>
                        <a:ext cx="4826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446262"/>
              </p:ext>
            </p:extLst>
          </p:nvPr>
        </p:nvGraphicFramePr>
        <p:xfrm>
          <a:off x="8846541" y="3994586"/>
          <a:ext cx="474658" cy="303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160" imgH="203040" progId="Equation.DSMT4">
                  <p:embed/>
                </p:oleObj>
              </mc:Choice>
              <mc:Fallback>
                <p:oleObj name="Equation" r:id="rId20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846541" y="3994586"/>
                        <a:ext cx="474658" cy="303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047643"/>
              </p:ext>
            </p:extLst>
          </p:nvPr>
        </p:nvGraphicFramePr>
        <p:xfrm>
          <a:off x="10080388" y="4522010"/>
          <a:ext cx="4699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69925" imgH="298362" progId="Equation.DSMT4">
                  <p:embed/>
                </p:oleObj>
              </mc:Choice>
              <mc:Fallback>
                <p:oleObj name="Equation" r:id="rId22" imgW="469925" imgH="2983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080388" y="4522010"/>
                        <a:ext cx="46990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982194"/>
              </p:ext>
            </p:extLst>
          </p:nvPr>
        </p:nvGraphicFramePr>
        <p:xfrm>
          <a:off x="8848428" y="4863169"/>
          <a:ext cx="507734" cy="31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3049" imgH="209349" progId="Equation.DSMT4">
                  <p:embed/>
                </p:oleObj>
              </mc:Choice>
              <mc:Fallback>
                <p:oleObj name="Equation" r:id="rId24" imgW="333049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848428" y="4863169"/>
                        <a:ext cx="507734" cy="31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427859"/>
              </p:ext>
            </p:extLst>
          </p:nvPr>
        </p:nvGraphicFramePr>
        <p:xfrm>
          <a:off x="10048080" y="5383242"/>
          <a:ext cx="5016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01490" imgH="310975" progId="Equation.DSMT4">
                  <p:embed/>
                </p:oleObj>
              </mc:Choice>
              <mc:Fallback>
                <p:oleObj name="Equation" r:id="rId26" imgW="501490" imgH="3109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048080" y="5383242"/>
                        <a:ext cx="50165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30558"/>
              </p:ext>
            </p:extLst>
          </p:nvPr>
        </p:nvGraphicFramePr>
        <p:xfrm>
          <a:off x="8907360" y="5705342"/>
          <a:ext cx="519711" cy="346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3987" imgH="209349" progId="Equation.DSMT4">
                  <p:embed/>
                </p:oleObj>
              </mc:Choice>
              <mc:Fallback>
                <p:oleObj name="Equation" r:id="rId28" imgW="313987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907360" y="5705342"/>
                        <a:ext cx="519711" cy="346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166804"/>
              </p:ext>
            </p:extLst>
          </p:nvPr>
        </p:nvGraphicFramePr>
        <p:xfrm>
          <a:off x="10102602" y="6235546"/>
          <a:ext cx="514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14510" imgH="342900" progId="Equation.DSMT4">
                  <p:embed/>
                </p:oleObj>
              </mc:Choice>
              <mc:Fallback>
                <p:oleObj name="Equation" r:id="rId30" imgW="51451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102602" y="6235546"/>
                        <a:ext cx="5143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03570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4" grpId="0"/>
      <p:bldP spid="15" grpId="0"/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37711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0000"/>
                </a:solidFill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en-US" sz="2800" b="1" dirty="0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FFFFFF"/>
                </a:solidFill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TẬP HỢP CÁC SỐ HỮU TỈ</a:t>
            </a:r>
            <a:endParaRPr lang="vi-VN" sz="2800" b="1" dirty="0">
              <a:solidFill>
                <a:srgbClr val="FFFFFF"/>
              </a:solidFill>
              <a:latin typeface="UTM Swiss Condensed" panose="02000500000000000000" pitchFamily="2" charset="-93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31864" y="643466"/>
            <a:ext cx="12459185" cy="587853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2800" b="1" dirty="0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 dung 1: KHÁI NIỆM SỐ HỮU TỈ VÀ BIỂU DIỄN SỐ HỮU TỈ TRÊN TRỤC SỐ</a:t>
            </a:r>
            <a:endParaRPr lang="vi-VN" sz="2800" b="1" dirty="0">
              <a:solidFill>
                <a:srgbClr val="FFFFFF"/>
              </a:solidFill>
              <a:latin typeface="UTM Swiss Condensed" panose="02000500000000000000" pitchFamily="2" charset="-93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5788" y="1747210"/>
            <a:ext cx="82353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Đ2: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HIỆM VỤ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103650"/>
              </p:ext>
            </p:extLst>
          </p:nvPr>
        </p:nvGraphicFramePr>
        <p:xfrm>
          <a:off x="7527925" y="1776716"/>
          <a:ext cx="559592" cy="44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203040" progId="Equation.DSMT4">
                  <p:embed/>
                </p:oleObj>
              </mc:Choice>
              <mc:Fallback>
                <p:oleObj name="Equation" r:id="rId2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27925" y="1776716"/>
                        <a:ext cx="559592" cy="448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40511"/>
              </p:ext>
            </p:extLst>
          </p:nvPr>
        </p:nvGraphicFramePr>
        <p:xfrm>
          <a:off x="7912712" y="1528763"/>
          <a:ext cx="1597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12712" y="1528763"/>
                        <a:ext cx="159702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009343"/>
              </p:ext>
            </p:extLst>
          </p:nvPr>
        </p:nvGraphicFramePr>
        <p:xfrm>
          <a:off x="663582" y="2757157"/>
          <a:ext cx="2446091" cy="975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80084" imgH="390282" progId="Equation.DSMT4">
                  <p:embed/>
                </p:oleObj>
              </mc:Choice>
              <mc:Fallback>
                <p:oleObj name="Equation" r:id="rId6" imgW="980084" imgH="390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3582" y="2757157"/>
                        <a:ext cx="2446091" cy="975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87491"/>
              </p:ext>
            </p:extLst>
          </p:nvPr>
        </p:nvGraphicFramePr>
        <p:xfrm>
          <a:off x="8151813" y="2771855"/>
          <a:ext cx="3536611" cy="91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03396" imgH="390282" progId="Equation.DSMT4">
                  <p:embed/>
                </p:oleObj>
              </mc:Choice>
              <mc:Fallback>
                <p:oleObj name="Equation" r:id="rId8" imgW="1503396" imgH="390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51813" y="2771855"/>
                        <a:ext cx="3536611" cy="918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30072"/>
              </p:ext>
            </p:extLst>
          </p:nvPr>
        </p:nvGraphicFramePr>
        <p:xfrm>
          <a:off x="4323046" y="2789447"/>
          <a:ext cx="2850134" cy="95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70347" imgH="390282" progId="Equation.DSMT4">
                  <p:embed/>
                </p:oleObj>
              </mc:Choice>
              <mc:Fallback>
                <p:oleObj name="Equation" r:id="rId10" imgW="1170347" imgH="390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23046" y="2789447"/>
                        <a:ext cx="2850134" cy="951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235788" y="4658590"/>
            <a:ext cx="111304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925597"/>
              </p:ext>
            </p:extLst>
          </p:nvPr>
        </p:nvGraphicFramePr>
        <p:xfrm>
          <a:off x="8366741" y="4411556"/>
          <a:ext cx="435514" cy="89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076" imgH="390282" progId="Equation.DSMT4">
                  <p:embed/>
                </p:oleObj>
              </mc:Choice>
              <mc:Fallback>
                <p:oleObj name="Equation" r:id="rId12" imgW="133076" imgH="390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66741" y="4411556"/>
                        <a:ext cx="435514" cy="89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114825"/>
              </p:ext>
            </p:extLst>
          </p:nvPr>
        </p:nvGraphicFramePr>
        <p:xfrm>
          <a:off x="9446495" y="4658590"/>
          <a:ext cx="2241929" cy="49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3547" imgH="199997" progId="Equation.DSMT4">
                  <p:embed/>
                </p:oleObj>
              </mc:Choice>
              <mc:Fallback>
                <p:oleObj name="Equation" r:id="rId14" imgW="913547" imgH="199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46495" y="4658590"/>
                        <a:ext cx="2241929" cy="49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235788" y="5126496"/>
            <a:ext cx="34099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433027"/>
              </p:ext>
            </p:extLst>
          </p:nvPr>
        </p:nvGraphicFramePr>
        <p:xfrm>
          <a:off x="3506006" y="5074218"/>
          <a:ext cx="461809" cy="586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03040" progId="Equation.DSMT4">
                  <p:embed/>
                </p:oleObj>
              </mc:Choice>
              <mc:Fallback>
                <p:oleObj name="Equation" r:id="rId16" imgW="16488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006" y="5074218"/>
                        <a:ext cx="461809" cy="586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314533" y="5706112"/>
            <a:ext cx="50930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2400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ý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/>
          </a:p>
        </p:txBody>
      </p:sp>
      <p:sp>
        <p:nvSpPr>
          <p:cNvPr id="33" name="Rectangle 32"/>
          <p:cNvSpPr/>
          <p:nvPr/>
        </p:nvSpPr>
        <p:spPr>
          <a:xfrm>
            <a:off x="235788" y="1225807"/>
            <a:ext cx="114788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/>
          </a:p>
        </p:txBody>
      </p:sp>
      <p:cxnSp>
        <p:nvCxnSpPr>
          <p:cNvPr id="40" name="Straight Connector 39"/>
          <p:cNvCxnSpPr/>
          <p:nvPr/>
        </p:nvCxnSpPr>
        <p:spPr>
          <a:xfrm>
            <a:off x="288285" y="6349313"/>
            <a:ext cx="11452636" cy="92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35788" y="4488955"/>
            <a:ext cx="11452636" cy="92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235788" y="4498192"/>
            <a:ext cx="52497" cy="186185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1714672" y="4498192"/>
            <a:ext cx="0" cy="180536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1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5" grpId="0"/>
      <p:bldP spid="29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37711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0000"/>
                </a:solidFill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en-US" sz="2800" b="1" dirty="0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FFFFFF"/>
                </a:solidFill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TẬP HỢP CÁC SỐ HỮU TỈ</a:t>
            </a:r>
            <a:endParaRPr lang="vi-VN" sz="2800" b="1" dirty="0">
              <a:solidFill>
                <a:srgbClr val="FFFFFF"/>
              </a:solidFill>
              <a:latin typeface="UTM Swiss Condensed" panose="02000500000000000000" pitchFamily="2" charset="-93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31864" y="643466"/>
            <a:ext cx="12459185" cy="587853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2800" b="1" dirty="0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 dung 1: KHÁI NIỆM SỐ HỮU TỈ VÀ BIỂU DIỄN SỐ HỮU TỈ TRÊN TRỤC SỐ</a:t>
            </a:r>
            <a:endParaRPr lang="vi-VN" sz="2800" b="1" dirty="0">
              <a:solidFill>
                <a:srgbClr val="FFFFFF"/>
              </a:solidFill>
              <a:latin typeface="UTM Swiss Condensed" panose="02000500000000000000" pitchFamily="2" charset="-93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5788" y="1747210"/>
            <a:ext cx="114788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) ?</a:t>
            </a:r>
          </a:p>
        </p:txBody>
      </p:sp>
      <p:sp>
        <p:nvSpPr>
          <p:cNvPr id="33" name="Rectangle 32"/>
          <p:cNvSpPr/>
          <p:nvPr/>
        </p:nvSpPr>
        <p:spPr>
          <a:xfrm>
            <a:off x="235788" y="1225807"/>
            <a:ext cx="114788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b) </a:t>
            </a:r>
            <a:r>
              <a:rPr lang="en-US" sz="2400" b="1" dirty="0" err="1"/>
              <a:t>Biểu</a:t>
            </a:r>
            <a:r>
              <a:rPr lang="en-US" sz="2400" b="1" dirty="0"/>
              <a:t> </a:t>
            </a:r>
            <a:r>
              <a:rPr lang="en-US" sz="2400" b="1" dirty="0" err="1"/>
              <a:t>diễn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 </a:t>
            </a:r>
            <a:r>
              <a:rPr lang="en-US" sz="2400" b="1" dirty="0" err="1"/>
              <a:t>hữu</a:t>
            </a:r>
            <a:r>
              <a:rPr lang="en-US" sz="2400" b="1" dirty="0"/>
              <a:t> </a:t>
            </a:r>
            <a:r>
              <a:rPr lang="en-US" sz="2400" b="1" dirty="0" err="1"/>
              <a:t>tỉ</a:t>
            </a:r>
            <a:r>
              <a:rPr lang="en-US" sz="2400" b="1" dirty="0"/>
              <a:t> </a:t>
            </a:r>
            <a:r>
              <a:rPr lang="en-US" sz="2400" b="1" dirty="0" err="1"/>
              <a:t>trên</a:t>
            </a:r>
            <a:r>
              <a:rPr lang="en-US" sz="2400" b="1" dirty="0"/>
              <a:t> </a:t>
            </a:r>
            <a:r>
              <a:rPr lang="en-US" sz="2400" b="1" dirty="0" err="1"/>
              <a:t>trục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172405" y="4178274"/>
            <a:ext cx="11888049" cy="21313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 :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y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ơ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 :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hia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 :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ố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O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4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035170" y="2610657"/>
            <a:ext cx="204458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49026"/>
              </p:ext>
            </p:extLst>
          </p:nvPr>
        </p:nvGraphicFramePr>
        <p:xfrm>
          <a:off x="2902471" y="2785698"/>
          <a:ext cx="6857546" cy="129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2673487" imgH="507937" progId="Paint.Picture">
                  <p:embed/>
                </p:oleObj>
              </mc:Choice>
              <mc:Fallback>
                <p:oleObj name="Bitmap Image" r:id="rId2" imgW="2673487" imgH="507937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471" y="2785698"/>
                        <a:ext cx="6857546" cy="1296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35788" y="2295696"/>
            <a:ext cx="114788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89246"/>
              </p:ext>
            </p:extLst>
          </p:nvPr>
        </p:nvGraphicFramePr>
        <p:xfrm>
          <a:off x="2046980" y="2330738"/>
          <a:ext cx="447039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324" imgH="171220" progId="Equation.DSMT4">
                  <p:embed/>
                </p:oleObj>
              </mc:Choice>
              <mc:Fallback>
                <p:oleObj name="Equation" r:id="rId4" imgW="209324" imgH="1712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6980" y="2330738"/>
                        <a:ext cx="447039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432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41172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240683" y="621331"/>
            <a:ext cx="26885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fr-FR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 /SGK/6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617504"/>
              </p:ext>
            </p:extLst>
          </p:nvPr>
        </p:nvGraphicFramePr>
        <p:xfrm>
          <a:off x="3483683" y="1239848"/>
          <a:ext cx="3820845" cy="88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94017" imgH="390282" progId="Equation.DSMT4">
                  <p:embed/>
                </p:oleObj>
              </mc:Choice>
              <mc:Fallback>
                <p:oleObj name="Equation" r:id="rId2" imgW="1694017" imgH="390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83683" y="1239848"/>
                        <a:ext cx="3820845" cy="880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01923" y="2330540"/>
            <a:ext cx="103597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09558" y="3278839"/>
            <a:ext cx="116824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: </a:t>
            </a:r>
            <a:endParaRPr lang="en-US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6753"/>
              </p:ext>
            </p:extLst>
          </p:nvPr>
        </p:nvGraphicFramePr>
        <p:xfrm>
          <a:off x="2889472" y="3126099"/>
          <a:ext cx="1507038" cy="82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3573" imgH="390282" progId="Equation.DSMT4">
                  <p:embed/>
                </p:oleObj>
              </mc:Choice>
              <mc:Fallback>
                <p:oleObj name="Equation" r:id="rId4" imgW="713573" imgH="390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9472" y="3126099"/>
                        <a:ext cx="1507038" cy="825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976738"/>
              </p:ext>
            </p:extLst>
          </p:nvPr>
        </p:nvGraphicFramePr>
        <p:xfrm>
          <a:off x="5867478" y="3090943"/>
          <a:ext cx="1817892" cy="837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47009" imgH="390282" progId="Equation.DSMT4">
                  <p:embed/>
                </p:oleObj>
              </mc:Choice>
              <mc:Fallback>
                <p:oleObj name="Equation" r:id="rId6" imgW="847009" imgH="390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7478" y="3090943"/>
                        <a:ext cx="1817892" cy="837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96877" y="4451293"/>
            <a:ext cx="1114414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fr-FR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fr-FR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1: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ỗn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014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22" grpId="0"/>
    </p:bldLst>
  </p:timing>
</p:sld>
</file>

<file path=ppt/theme/theme1.xml><?xml version="1.0" encoding="utf-8"?>
<a:theme xmlns:a="http://schemas.openxmlformats.org/drawingml/2006/main" name="8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7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6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5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9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CD STT156
</file>

<file path=docProps/app.xml><?xml version="1.0" encoding="utf-8"?>
<Properties xmlns="http://schemas.openxmlformats.org/officeDocument/2006/extended-properties" xmlns:vt="http://schemas.openxmlformats.org/officeDocument/2006/docPropsVTypes">
  <TotalTime>1128</TotalTime>
  <Words>939</Words>
  <Application>Microsoft Office PowerPoint</Application>
  <PresentationFormat>Widescreen</PresentationFormat>
  <Paragraphs>9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35" baseType="lpstr">
      <vt:lpstr>UTM Swiss Condensed</vt:lpstr>
      <vt:lpstr>Arial</vt:lpstr>
      <vt:lpstr>VNI-Times</vt:lpstr>
      <vt:lpstr>Chu Van An</vt:lpstr>
      <vt:lpstr>Calibri</vt:lpstr>
      <vt:lpstr>Times New Roman</vt:lpstr>
      <vt:lpstr>8_Thiết kế Tùy chỉnh</vt:lpstr>
      <vt:lpstr>7_Thiết kế Tùy chỉnh</vt:lpstr>
      <vt:lpstr>3_Thiết kế Tùy chỉnh</vt:lpstr>
      <vt:lpstr>6_Thiết kế Tùy chỉnh</vt:lpstr>
      <vt:lpstr>4_Thiết kế Tùy chỉnh</vt:lpstr>
      <vt:lpstr>2_Thiết kế Tùy chỉnh</vt:lpstr>
      <vt:lpstr>5_Thiết kế Tùy chỉnh</vt:lpstr>
      <vt:lpstr>9_Thiết kế Tùy chỉnh</vt:lpstr>
      <vt:lpstr>1_Thiết kế Tùy chỉnh</vt:lpstr>
      <vt:lpstr>Thiết kế Tùy chỉnh</vt:lpstr>
      <vt:lpstr>Equation</vt:lpstr>
      <vt:lpstr>MathType 7.0 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Gia Huy Nguyễn</dc:creator>
  <cp:lastModifiedBy>My PC</cp:lastModifiedBy>
  <cp:revision>59</cp:revision>
  <dcterms:created xsi:type="dcterms:W3CDTF">2021-06-22T15:39:08Z</dcterms:created>
  <dcterms:modified xsi:type="dcterms:W3CDTF">2022-07-14T01:35:59Z</dcterms:modified>
</cp:coreProperties>
</file>